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EB56D0" w14:textId="744C9C6A" w:rsidR="0065153E" w:rsidRDefault="0065153E">
      <w:r>
        <w:t>M</w:t>
      </w:r>
      <w:r w:rsidR="00BC7DA9">
        <w:t>a</w:t>
      </w:r>
    </w:p>
    <w:p w14:paraId="1E08A05B" w14:textId="1F35F456" w:rsidR="0002014C" w:rsidRDefault="0002014C">
      <w:r>
        <w:t>Quantitative and Functional Imaging</w:t>
      </w:r>
    </w:p>
    <w:p w14:paraId="4BFC8D9D" w14:textId="5A25CF6D" w:rsidR="003B160C" w:rsidRDefault="00AC6850" w:rsidP="003B160C">
      <w:r>
        <w:t xml:space="preserve">BME </w:t>
      </w:r>
      <w:r w:rsidR="00E81111">
        <w:t>4420/</w:t>
      </w:r>
      <w:r w:rsidR="0039416C">
        <w:t>745</w:t>
      </w:r>
      <w:r w:rsidR="00E62820">
        <w:t>0</w:t>
      </w:r>
    </w:p>
    <w:p w14:paraId="32D18F9C" w14:textId="77777777" w:rsidR="00E33D54" w:rsidRDefault="00356588">
      <w:pPr>
        <w:tabs>
          <w:tab w:val="center" w:pos="1260"/>
        </w:tabs>
      </w:pPr>
      <w:r>
        <w:t>Project #6</w:t>
      </w:r>
    </w:p>
    <w:p w14:paraId="2C7F29C4" w14:textId="77777777" w:rsidR="0002014C" w:rsidRPr="00E33D54" w:rsidRDefault="0002014C" w:rsidP="00E33D54">
      <w:pPr>
        <w:tabs>
          <w:tab w:val="center" w:pos="1260"/>
        </w:tabs>
        <w:jc w:val="center"/>
        <w:rPr>
          <w:u w:val="single"/>
        </w:rPr>
      </w:pPr>
      <w:r w:rsidRPr="00E33D54">
        <w:rPr>
          <w:u w:val="single"/>
        </w:rPr>
        <w:t xml:space="preserve">Measuring </w:t>
      </w:r>
      <w:r w:rsidR="00490061" w:rsidRPr="00E33D54">
        <w:rPr>
          <w:u w:val="single"/>
        </w:rPr>
        <w:t>arterial blood flow</w:t>
      </w:r>
    </w:p>
    <w:p w14:paraId="257212BB" w14:textId="77777777" w:rsidR="0002014C" w:rsidRDefault="0002014C"/>
    <w:p w14:paraId="24455133" w14:textId="4765CF4B" w:rsidR="0002014C" w:rsidRDefault="0002014C">
      <w:pPr>
        <w:pStyle w:val="BodyTextIndent"/>
      </w:pPr>
      <w:r>
        <w:t xml:space="preserve">The goal of this project is to measure </w:t>
      </w:r>
      <w:r w:rsidR="00C752A0">
        <w:t xml:space="preserve">blood flow in the aorta using phase contrast MRI </w:t>
      </w:r>
      <w:r>
        <w:t xml:space="preserve">data. As in the previous projects, you are free to get your results in some other way—these procedures are just one (not necessarily optimal) method. </w:t>
      </w:r>
      <w:r w:rsidR="000D77A8">
        <w:t>MATLAB</w:t>
      </w:r>
      <w:r>
        <w:t xml:space="preserve"> commands are given in </w:t>
      </w:r>
      <w:r>
        <w:rPr>
          <w:i/>
        </w:rPr>
        <w:t>italics</w:t>
      </w:r>
      <w:r>
        <w:t xml:space="preserve"> for easy reference. Use </w:t>
      </w:r>
      <w:r>
        <w:rPr>
          <w:i/>
        </w:rPr>
        <w:t>help &lt;command&gt;</w:t>
      </w:r>
      <w:r>
        <w:t xml:space="preserve"> (for example, </w:t>
      </w:r>
      <w:r>
        <w:rPr>
          <w:i/>
        </w:rPr>
        <w:t>help roipoly</w:t>
      </w:r>
      <w:r>
        <w:t xml:space="preserve">) or the </w:t>
      </w:r>
      <w:r w:rsidR="000D77A8" w:rsidRPr="00DF6101">
        <w:t>MATLAB</w:t>
      </w:r>
      <w:r>
        <w:t xml:space="preserve"> Help pages for more details on any </w:t>
      </w:r>
      <w:r w:rsidR="000D77A8">
        <w:t>MATLAB</w:t>
      </w:r>
      <w:r>
        <w:t xml:space="preserve"> function.</w:t>
      </w:r>
    </w:p>
    <w:p w14:paraId="1248CD06" w14:textId="77777777" w:rsidR="0002014C" w:rsidRDefault="0002014C">
      <w:pPr>
        <w:pStyle w:val="Heading1"/>
      </w:pPr>
    </w:p>
    <w:p w14:paraId="0DEE1B33" w14:textId="2FE8E092" w:rsidR="0002014C" w:rsidRDefault="0002014C">
      <w:pPr>
        <w:pStyle w:val="BodyTextIndent2"/>
        <w:numPr>
          <w:ilvl w:val="0"/>
          <w:numId w:val="10"/>
        </w:numPr>
        <w:tabs>
          <w:tab w:val="clear" w:pos="1440"/>
          <w:tab w:val="num" w:pos="720"/>
        </w:tabs>
        <w:ind w:left="720"/>
      </w:pPr>
      <w:r>
        <w:t xml:space="preserve">Load the data </w:t>
      </w:r>
      <w:r w:rsidR="00FA74F2">
        <w:t>fi</w:t>
      </w:r>
      <w:r w:rsidR="003631DC">
        <w:t>le proj</w:t>
      </w:r>
      <w:r w:rsidR="00C35D9E">
        <w:t>6</w:t>
      </w:r>
      <w:r w:rsidR="004E66DE">
        <w:t>_arterialFlowD</w:t>
      </w:r>
      <w:r>
        <w:t>ata</w:t>
      </w:r>
      <w:r w:rsidR="00EE4575">
        <w:t>_qfi</w:t>
      </w:r>
      <w:r>
        <w:t xml:space="preserve">.mat into your </w:t>
      </w:r>
      <w:r w:rsidR="000D77A8">
        <w:t>MATLAB</w:t>
      </w:r>
      <w:r>
        <w:t xml:space="preserve"> workspace. There are six variables in the file:</w:t>
      </w:r>
    </w:p>
    <w:p w14:paraId="029639F7" w14:textId="77777777" w:rsidR="0002014C" w:rsidRDefault="0002014C">
      <w:pPr>
        <w:pStyle w:val="BodyTextIndent2"/>
      </w:pPr>
    </w:p>
    <w:p w14:paraId="583A6251" w14:textId="77777777" w:rsidR="0002014C" w:rsidRPr="00DE6D4D" w:rsidRDefault="00633A73">
      <w:pPr>
        <w:pStyle w:val="BodyTextIndent2"/>
        <w:ind w:left="3600" w:hanging="2160"/>
        <w:rPr>
          <w:b/>
          <w:bCs/>
        </w:rPr>
      </w:pPr>
      <w:r>
        <w:t xml:space="preserve">mag_3d </w:t>
      </w:r>
      <w:r>
        <w:tab/>
        <w:t xml:space="preserve">An array (256 x 256 x 20) of magnitude images of a single slice through the aorta </w:t>
      </w:r>
      <w:r w:rsidRPr="00DE6D4D">
        <w:rPr>
          <w:b/>
          <w:bCs/>
        </w:rPr>
        <w:t>for 20 time points (equally spaced in the cardiac cycle)</w:t>
      </w:r>
      <w:r w:rsidR="0002014C" w:rsidRPr="00DE6D4D">
        <w:rPr>
          <w:b/>
          <w:bCs/>
        </w:rPr>
        <w:t>.</w:t>
      </w:r>
    </w:p>
    <w:p w14:paraId="52DA9000" w14:textId="77777777" w:rsidR="00633A73" w:rsidRDefault="00633A73">
      <w:pPr>
        <w:pStyle w:val="BodyTextIndent2"/>
        <w:ind w:left="3600" w:hanging="2160"/>
      </w:pPr>
      <w:r w:rsidRPr="00DF6101">
        <w:t>phase_3d</w:t>
      </w:r>
      <w:r w:rsidRPr="00DF6101">
        <w:tab/>
        <w:t>An array (256 x 256 x 20) of ph</w:t>
      </w:r>
      <w:r w:rsidR="00917097" w:rsidRPr="00DF6101">
        <w:t>ase images, where</w:t>
      </w:r>
      <w:r w:rsidR="00917097">
        <w:t xml:space="preserve"> </w:t>
      </w:r>
      <w:r w:rsidR="00917097" w:rsidRPr="00DE6D4D">
        <w:rPr>
          <w:b/>
          <w:bCs/>
        </w:rPr>
        <w:t>phase angle</w:t>
      </w:r>
      <w:r w:rsidR="00917097">
        <w:t xml:space="preserve"> is proportional to </w:t>
      </w:r>
      <w:r w:rsidR="00917097" w:rsidRPr="00DE6D4D">
        <w:rPr>
          <w:b/>
          <w:bCs/>
        </w:rPr>
        <w:t>spin velocity</w:t>
      </w:r>
      <w:r w:rsidR="00917097">
        <w:t xml:space="preserve"> (same pixel locations as in mag_3d).</w:t>
      </w:r>
    </w:p>
    <w:p w14:paraId="25D320ED" w14:textId="77777777" w:rsidR="0002014C" w:rsidRDefault="00633A73">
      <w:pPr>
        <w:pStyle w:val="BodyTextIndent2"/>
        <w:ind w:left="3600" w:hanging="2160"/>
      </w:pPr>
      <w:r w:rsidRPr="00DF6101">
        <w:t>time_v</w:t>
      </w:r>
      <w:r w:rsidR="0002014C" w:rsidRPr="00DF6101">
        <w:t xml:space="preserve"> </w:t>
      </w:r>
      <w:r w:rsidR="0002014C" w:rsidRPr="00DF6101">
        <w:tab/>
      </w:r>
      <w:r w:rsidR="00917097" w:rsidRPr="00DF6101">
        <w:t xml:space="preserve">An array (1 x 20) of </w:t>
      </w:r>
      <w:r w:rsidR="00917097" w:rsidRPr="00DE6D4D">
        <w:rPr>
          <w:b/>
          <w:bCs/>
        </w:rPr>
        <w:t>time points</w:t>
      </w:r>
      <w:r w:rsidR="009A660E" w:rsidRPr="00DF6101">
        <w:t xml:space="preserve"> (in ms)</w:t>
      </w:r>
      <w:r w:rsidR="00917097" w:rsidRPr="00DF6101">
        <w:t xml:space="preserve"> at which the</w:t>
      </w:r>
      <w:r w:rsidR="00917097">
        <w:t xml:space="preserve"> magnitude and phase data were acquired</w:t>
      </w:r>
      <w:r w:rsidR="0002014C">
        <w:t>.</w:t>
      </w:r>
    </w:p>
    <w:p w14:paraId="2FA2DE2B" w14:textId="77777777" w:rsidR="0002014C" w:rsidRDefault="00633A73">
      <w:pPr>
        <w:pStyle w:val="BodyTextIndent2"/>
        <w:ind w:left="3600" w:hanging="2160"/>
      </w:pPr>
      <w:r>
        <w:t>venc</w:t>
      </w:r>
      <w:r w:rsidR="0002014C">
        <w:tab/>
      </w:r>
      <w:r w:rsidR="00917097" w:rsidRPr="00DE6D4D">
        <w:rPr>
          <w:b/>
          <w:bCs/>
        </w:rPr>
        <w:t xml:space="preserve">Velocity </w:t>
      </w:r>
      <w:r w:rsidR="00D26725" w:rsidRPr="00DE6D4D">
        <w:rPr>
          <w:b/>
          <w:bCs/>
        </w:rPr>
        <w:t xml:space="preserve">(in cm/s) </w:t>
      </w:r>
      <w:r w:rsidR="00917097" w:rsidRPr="00DE6D4D">
        <w:rPr>
          <w:b/>
          <w:bCs/>
        </w:rPr>
        <w:t xml:space="preserve">corresponding to a phase angle of </w:t>
      </w:r>
      <w:r w:rsidR="00917097" w:rsidRPr="00DE6D4D">
        <w:rPr>
          <w:rFonts w:ascii="Symbol" w:hAnsi="Symbol"/>
          <w:b/>
          <w:bCs/>
        </w:rPr>
        <w:t></w:t>
      </w:r>
      <w:r w:rsidR="00917097" w:rsidRPr="00DE6D4D">
        <w:rPr>
          <w:b/>
          <w:bCs/>
        </w:rPr>
        <w:t>/2</w:t>
      </w:r>
      <w:r w:rsidR="00B014F0" w:rsidRPr="00DE6D4D">
        <w:rPr>
          <w:b/>
          <w:bCs/>
        </w:rPr>
        <w:t xml:space="preserve"> (the ‘encoding velocity’)</w:t>
      </w:r>
      <w:r w:rsidR="0002014C" w:rsidRPr="00DE6D4D">
        <w:rPr>
          <w:b/>
          <w:bCs/>
        </w:rPr>
        <w:t>.</w:t>
      </w:r>
    </w:p>
    <w:p w14:paraId="1631E8B2" w14:textId="77777777" w:rsidR="0002014C" w:rsidRDefault="00633A73">
      <w:pPr>
        <w:pStyle w:val="BodyTextIndent2"/>
        <w:ind w:left="3600" w:hanging="2160"/>
      </w:pPr>
      <w:r>
        <w:t>dx</w:t>
      </w:r>
      <w:r w:rsidR="0002014C">
        <w:tab/>
      </w:r>
      <w:r w:rsidR="00917097">
        <w:t xml:space="preserve">Pixel size </w:t>
      </w:r>
      <w:r w:rsidR="009A660E">
        <w:t xml:space="preserve">(in mm) </w:t>
      </w:r>
      <w:r w:rsidR="00917097">
        <w:t>in the x direction</w:t>
      </w:r>
      <w:r w:rsidR="0002014C">
        <w:t>.</w:t>
      </w:r>
    </w:p>
    <w:p w14:paraId="13B8BCAC" w14:textId="77777777" w:rsidR="0002014C" w:rsidRDefault="00633A73">
      <w:pPr>
        <w:pStyle w:val="BodyTextIndent2"/>
        <w:ind w:left="3600" w:hanging="2160"/>
      </w:pPr>
      <w:r>
        <w:t>dy</w:t>
      </w:r>
      <w:r w:rsidR="0002014C">
        <w:tab/>
      </w:r>
      <w:r w:rsidR="00917097">
        <w:t xml:space="preserve">Pixel size </w:t>
      </w:r>
      <w:r w:rsidR="009A660E">
        <w:t xml:space="preserve">(in mm) </w:t>
      </w:r>
      <w:r w:rsidR="00917097">
        <w:t>in the y direction</w:t>
      </w:r>
      <w:r w:rsidR="0002014C">
        <w:t>.</w:t>
      </w:r>
    </w:p>
    <w:p w14:paraId="312ADB51" w14:textId="77777777" w:rsidR="0002014C" w:rsidRDefault="0002014C">
      <w:pPr>
        <w:pStyle w:val="BodyTextIndent2"/>
        <w:ind w:left="2880" w:hanging="1440"/>
      </w:pPr>
    </w:p>
    <w:p w14:paraId="542C7B2E" w14:textId="77777777" w:rsidR="0002014C" w:rsidRDefault="00917097">
      <w:pPr>
        <w:pStyle w:val="BodyTextIndent2"/>
      </w:pPr>
      <w:r>
        <w:t>The indices of the mag</w:t>
      </w:r>
      <w:r w:rsidR="0002014C">
        <w:t xml:space="preserve">_3d </w:t>
      </w:r>
      <w:r>
        <w:t xml:space="preserve">and phase_3d arrays </w:t>
      </w:r>
      <w:r w:rsidR="0002014C">
        <w:t>are (row, column, timeIndex). The individual images (the pages of the 3D array</w:t>
      </w:r>
      <w:r>
        <w:t>s</w:t>
      </w:r>
      <w:r w:rsidR="0002014C">
        <w:t xml:space="preserve">) are </w:t>
      </w:r>
      <w:r>
        <w:t>given in time order, i.e., phase</w:t>
      </w:r>
      <w:r w:rsidR="0002014C">
        <w:t xml:space="preserve">_3d(:,:,1) is the first </w:t>
      </w:r>
      <w:r>
        <w:t>phase image, phase</w:t>
      </w:r>
      <w:r w:rsidR="0002014C">
        <w:t>_3d(:,:,2) is the second, and so on.</w:t>
      </w:r>
    </w:p>
    <w:p w14:paraId="497E7BDC" w14:textId="77777777" w:rsidR="001A1BAC" w:rsidRDefault="001A1BAC">
      <w:pPr>
        <w:pStyle w:val="BodyTextIndent2"/>
      </w:pPr>
    </w:p>
    <w:p w14:paraId="14629332" w14:textId="77777777" w:rsidR="001A1BAC" w:rsidRDefault="0039416C" w:rsidP="001A1BAC">
      <w:pPr>
        <w:pStyle w:val="BodyTextIndent2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8BEB4D3" wp14:editId="472C021B">
                <wp:simplePos x="0" y="0"/>
                <wp:positionH relativeFrom="column">
                  <wp:posOffset>944880</wp:posOffset>
                </wp:positionH>
                <wp:positionV relativeFrom="paragraph">
                  <wp:posOffset>484505</wp:posOffset>
                </wp:positionV>
                <wp:extent cx="4223385" cy="401320"/>
                <wp:effectExtent l="12700" t="12700" r="5715" b="508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223385" cy="40132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A9927A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4pt,38.15pt" to="406.95pt,6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" strokecolor="green" strokeweight="1.5pt">
                <v:stroke dashstyle="1 1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E599E98" wp14:editId="4F2636C9">
                <wp:simplePos x="0" y="0"/>
                <wp:positionH relativeFrom="column">
                  <wp:posOffset>4737735</wp:posOffset>
                </wp:positionH>
                <wp:positionV relativeFrom="paragraph">
                  <wp:posOffset>563245</wp:posOffset>
                </wp:positionV>
                <wp:extent cx="914400" cy="581025"/>
                <wp:effectExtent l="0" t="0" r="0" b="0"/>
                <wp:wrapNone/>
                <wp:docPr id="7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9144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0DD8EA" w14:textId="77777777" w:rsidR="00013D66" w:rsidRPr="00013D66" w:rsidRDefault="00013D66" w:rsidP="00013D66">
                            <w:pPr>
                              <w:jc w:val="center"/>
                              <w:rPr>
                                <w:color w:val="008000"/>
                                <w:sz w:val="20"/>
                              </w:rPr>
                            </w:pPr>
                            <w:r w:rsidRPr="00013D66">
                              <w:rPr>
                                <w:color w:val="008000"/>
                                <w:sz w:val="20"/>
                              </w:rPr>
                              <w:t>Approximate location of image sl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599E98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373.05pt;margin-top:44.35pt;width:1in;height:45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" stroked="f">
                <v:path arrowok="t"/>
                <v:textbox>
                  <w:txbxContent>
                    <w:p w14:paraId="390DD8EA" w14:textId="77777777" w:rsidR="00013D66" w:rsidRPr="00013D66" w:rsidRDefault="00013D66" w:rsidP="00013D66">
                      <w:pPr>
                        <w:jc w:val="center"/>
                        <w:rPr>
                          <w:color w:val="008000"/>
                          <w:sz w:val="20"/>
                        </w:rPr>
                      </w:pPr>
                      <w:r w:rsidRPr="00013D66">
                        <w:rPr>
                          <w:color w:val="008000"/>
                          <w:sz w:val="20"/>
                        </w:rPr>
                        <w:t>Approximate location of image sli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810A9BF" wp14:editId="024CA702">
                <wp:simplePos x="0" y="0"/>
                <wp:positionH relativeFrom="column">
                  <wp:posOffset>3823335</wp:posOffset>
                </wp:positionH>
                <wp:positionV relativeFrom="paragraph">
                  <wp:posOffset>677545</wp:posOffset>
                </wp:positionV>
                <wp:extent cx="914400" cy="342900"/>
                <wp:effectExtent l="0" t="0" r="0" b="0"/>
                <wp:wrapNone/>
                <wp:docPr id="6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4BCD2" id="Rectangle 12" o:spid="_x0000_s1026" style="position:absolute;margin-left:301.05pt;margin-top:53.35pt;width:1in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" stroked="f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1AFA80E" wp14:editId="5ACF00FF">
                <wp:simplePos x="0" y="0"/>
                <wp:positionH relativeFrom="column">
                  <wp:posOffset>1194435</wp:posOffset>
                </wp:positionH>
                <wp:positionV relativeFrom="paragraph">
                  <wp:posOffset>563245</wp:posOffset>
                </wp:positionV>
                <wp:extent cx="914400" cy="228600"/>
                <wp:effectExtent l="0" t="0" r="0" b="0"/>
                <wp:wrapNone/>
                <wp:docPr id="5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205F1C" id="Rectangle 8" o:spid="_x0000_s1026" style="position:absolute;margin-left:94.05pt;margin-top:44.35pt;width:1in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" stroked="f">
                <v:path arrowok="t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5266144C" wp14:editId="31258366">
            <wp:extent cx="3513455" cy="2621915"/>
            <wp:effectExtent l="0" t="0" r="0" b="0"/>
            <wp:docPr id="1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2621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B5AAB3" w14:textId="77777777" w:rsidR="0002014C" w:rsidRDefault="0002014C">
      <w:pPr>
        <w:pStyle w:val="BodyTextIndent2"/>
        <w:ind w:firstLine="720"/>
      </w:pPr>
    </w:p>
    <w:p w14:paraId="68625E15" w14:textId="77777777" w:rsidR="00C009DB" w:rsidRDefault="00917097" w:rsidP="00C009DB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Calculate the </w:t>
      </w:r>
      <w:r w:rsidRPr="0079024F">
        <w:rPr>
          <w:b/>
          <w:bCs/>
        </w:rPr>
        <w:t>mean magnitude image</w:t>
      </w:r>
      <w:r>
        <w:t xml:space="preserve"> </w:t>
      </w:r>
      <w:r w:rsidR="00BF6557">
        <w:t xml:space="preserve">(over time) </w:t>
      </w:r>
      <w:r>
        <w:t xml:space="preserve">and display it. </w:t>
      </w:r>
    </w:p>
    <w:p w14:paraId="20C0294B" w14:textId="77777777" w:rsidR="0002014C" w:rsidRDefault="0002014C">
      <w:pPr>
        <w:pStyle w:val="BodyTextIndent2"/>
        <w:ind w:left="360"/>
      </w:pPr>
    </w:p>
    <w:p w14:paraId="06FCD7AC" w14:textId="77777777" w:rsidR="0002014C" w:rsidRDefault="0002014C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Make a binary mask (a matrix of 1’s and 0’s) showing where </w:t>
      </w:r>
      <w:r w:rsidRPr="00DE6D4D">
        <w:rPr>
          <w:b/>
          <w:bCs/>
        </w:rPr>
        <w:t>the mean image intensity (mean over times) is at least 10%</w:t>
      </w:r>
      <w:r>
        <w:t xml:space="preserve"> of the maximum pixel i</w:t>
      </w:r>
      <w:r w:rsidR="00917097">
        <w:t>ntensity. Call this matrix ‘body</w:t>
      </w:r>
      <w:r>
        <w:t>Mask_m’.</w:t>
      </w:r>
    </w:p>
    <w:p w14:paraId="2CEAA885" w14:textId="77777777" w:rsidR="0002014C" w:rsidRDefault="0002014C">
      <w:pPr>
        <w:pStyle w:val="BodyTextIndent2"/>
      </w:pPr>
    </w:p>
    <w:p w14:paraId="414FB149" w14:textId="77777777" w:rsidR="0002014C" w:rsidRDefault="00917097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onvert the magneti</w:t>
      </w:r>
      <w:r w:rsidR="00EB33F6">
        <w:t>zation phase angle to velocity</w:t>
      </w:r>
      <w:r>
        <w:t xml:space="preserve"> using the equation</w:t>
      </w:r>
    </w:p>
    <w:p w14:paraId="2951157D" w14:textId="77777777" w:rsidR="00917097" w:rsidRDefault="006731F8" w:rsidP="00917097">
      <w:pPr>
        <w:pStyle w:val="BodyTextIndent2"/>
        <w:ind w:left="360"/>
        <w:jc w:val="center"/>
      </w:pPr>
      <w:r w:rsidRPr="00EB33F6">
        <w:rPr>
          <w:noProof/>
          <w:position w:val="-36"/>
        </w:rPr>
        <w:object w:dxaOrig="1780" w:dyaOrig="859" w14:anchorId="072EA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9.35pt;height:43.3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30226953" r:id="rId8"/>
        </w:object>
      </w:r>
    </w:p>
    <w:p w14:paraId="26B21954" w14:textId="6C8F3525" w:rsidR="00C009DB" w:rsidRDefault="00EB33F6" w:rsidP="00C009DB">
      <w:pPr>
        <w:pStyle w:val="BodyTextIndent2"/>
      </w:pPr>
      <w:r>
        <w:t>v</w:t>
      </w:r>
      <w:r w:rsidRPr="00B014F0">
        <w:rPr>
          <w:sz w:val="32"/>
          <w:szCs w:val="24"/>
          <w:vertAlign w:val="subscript"/>
        </w:rPr>
        <w:t>enc</w:t>
      </w:r>
      <w:r>
        <w:t xml:space="preserve"> is the ‘</w:t>
      </w:r>
      <w:r w:rsidRPr="00346359">
        <w:rPr>
          <w:b/>
          <w:bCs/>
        </w:rPr>
        <w:t>encoding’ velocity</w:t>
      </w:r>
      <w:r>
        <w:t xml:space="preserve"> (</w:t>
      </w:r>
      <w:r w:rsidR="00CD4145">
        <w:t xml:space="preserve">defined as </w:t>
      </w:r>
      <w:r>
        <w:t xml:space="preserve">the </w:t>
      </w:r>
      <w:r w:rsidRPr="00346359">
        <w:rPr>
          <w:b/>
          <w:bCs/>
        </w:rPr>
        <w:t xml:space="preserve">velocity </w:t>
      </w:r>
      <w:r w:rsidR="00200AE5" w:rsidRPr="00346359">
        <w:rPr>
          <w:b/>
          <w:bCs/>
        </w:rPr>
        <w:t xml:space="preserve">corresponding to a phase angle of </w:t>
      </w:r>
      <m:oMath>
        <m:f>
          <m:fPr>
            <m:type m:val="lin"/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>
        <w:t>).</w:t>
      </w:r>
      <w:r w:rsidR="00D26725">
        <w:t xml:space="preserve"> </w:t>
      </w:r>
      <w:r w:rsidR="00097EF7">
        <w:t>The subscript</w:t>
      </w:r>
      <w:r w:rsidR="00A41A00">
        <w:t xml:space="preserve"> indicates that the velocity is normal (i.e., orthogonal) to the imaging plane. </w:t>
      </w:r>
      <w:r w:rsidR="00D26725">
        <w:t xml:space="preserve">Store the </w:t>
      </w:r>
      <w:r w:rsidR="00D26725" w:rsidRPr="00C947C8">
        <w:rPr>
          <w:b/>
          <w:bCs/>
        </w:rPr>
        <w:t>velocities</w:t>
      </w:r>
      <w:r w:rsidR="00D26725">
        <w:t xml:space="preserve"> in the array vz_3d.</w:t>
      </w:r>
    </w:p>
    <w:p w14:paraId="198278D8" w14:textId="77777777" w:rsidR="00EB33F6" w:rsidRDefault="00EB33F6" w:rsidP="00EB33F6">
      <w:pPr>
        <w:pStyle w:val="BodyTextIndent2"/>
      </w:pPr>
    </w:p>
    <w:p w14:paraId="3D62BB54" w14:textId="77777777" w:rsidR="00C009DB" w:rsidRDefault="00C009DB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Make a movie of blood flow versus time across the cardiac cycle:</w:t>
      </w:r>
    </w:p>
    <w:p w14:paraId="0FB95C96" w14:textId="77777777" w:rsidR="00C009DB" w:rsidRDefault="00C009DB" w:rsidP="00C009DB">
      <w:pPr>
        <w:pStyle w:val="BodyTextIndent2"/>
      </w:pPr>
    </w:p>
    <w:p w14:paraId="55219C84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228B22"/>
          <w:szCs w:val="24"/>
        </w:rPr>
        <w:t>% Show a movie of velocity versus time. Red is flow toward head,</w:t>
      </w:r>
    </w:p>
    <w:p w14:paraId="057E4C5F" w14:textId="77777777" w:rsidR="00C009DB" w:rsidRDefault="00C009DB" w:rsidP="00C009DB">
      <w:pPr>
        <w:autoSpaceDE w:val="0"/>
        <w:autoSpaceDN w:val="0"/>
        <w:adjustRightInd w:val="0"/>
        <w:ind w:left="2160"/>
        <w:rPr>
          <w:rFonts w:eastAsia="Batang" w:cs="Monospaced"/>
          <w:i/>
          <w:color w:val="228B22"/>
          <w:szCs w:val="24"/>
        </w:rPr>
      </w:pPr>
      <w:r w:rsidRPr="00C009DB">
        <w:rPr>
          <w:rFonts w:eastAsia="Batang" w:cs="Monospaced"/>
          <w:i/>
          <w:color w:val="228B22"/>
          <w:szCs w:val="24"/>
        </w:rPr>
        <w:t>% blue is toward feet:</w:t>
      </w:r>
    </w:p>
    <w:p w14:paraId="594498E0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nTimes = length(time_v);</w:t>
      </w:r>
    </w:p>
    <w:p w14:paraId="37A9A457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maxVz = max(vz_3d(:));</w:t>
      </w:r>
    </w:p>
    <w:p w14:paraId="021264B7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minVz = min(vz_3d(:));</w:t>
      </w:r>
    </w:p>
    <w:p w14:paraId="16AE826C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figure</w:t>
      </w:r>
    </w:p>
    <w:p w14:paraId="3FCE16B8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FF"/>
          <w:szCs w:val="24"/>
        </w:rPr>
        <w:t>for</w:t>
      </w:r>
      <w:r w:rsidRPr="00C009DB">
        <w:rPr>
          <w:rFonts w:eastAsia="Batang" w:cs="Monospaced"/>
          <w:i/>
          <w:color w:val="000000"/>
          <w:szCs w:val="24"/>
        </w:rPr>
        <w:t xml:space="preserve"> timeIndex = 1:nTimes</w:t>
      </w:r>
    </w:p>
    <w:p w14:paraId="604A652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imagesc(bodyMask_m .* vz_3d(:, :, timeIndex))</w:t>
      </w:r>
    </w:p>
    <w:p w14:paraId="2116D6D2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axis </w:t>
      </w:r>
      <w:r w:rsidRPr="00C009DB">
        <w:rPr>
          <w:rFonts w:eastAsia="Batang" w:cs="Monospaced"/>
          <w:i/>
          <w:color w:val="A020F0"/>
          <w:szCs w:val="24"/>
        </w:rPr>
        <w:t>image</w:t>
      </w:r>
    </w:p>
    <w:p w14:paraId="043BE75F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axis </w:t>
      </w:r>
      <w:r w:rsidRPr="00C009DB">
        <w:rPr>
          <w:rFonts w:eastAsia="Batang" w:cs="Monospaced"/>
          <w:i/>
          <w:color w:val="A020F0"/>
          <w:szCs w:val="24"/>
        </w:rPr>
        <w:t>off</w:t>
      </w:r>
    </w:p>
    <w:p w14:paraId="0927DA04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</w:t>
      </w:r>
      <w:r w:rsidRPr="00C009DB">
        <w:rPr>
          <w:rFonts w:eastAsia="Batang" w:cs="Monospaced"/>
          <w:i/>
          <w:color w:val="228B22"/>
          <w:szCs w:val="24"/>
        </w:rPr>
        <w:t>% Set color limits to visualize slow and fast flow:</w:t>
      </w:r>
    </w:p>
    <w:p w14:paraId="58E38F4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set(gca, </w:t>
      </w:r>
      <w:r w:rsidRPr="00C009DB">
        <w:rPr>
          <w:rFonts w:eastAsia="Batang" w:cs="Monospaced"/>
          <w:i/>
          <w:color w:val="A020F0"/>
          <w:szCs w:val="24"/>
        </w:rPr>
        <w:t>'CLim'</w:t>
      </w:r>
      <w:r w:rsidRPr="00C009DB">
        <w:rPr>
          <w:rFonts w:eastAsia="Batang" w:cs="Monospaced"/>
          <w:i/>
          <w:color w:val="000000"/>
          <w:szCs w:val="24"/>
        </w:rPr>
        <w:t>, [minVz, maxVz]/2)</w:t>
      </w:r>
    </w:p>
    <w:p w14:paraId="2CFBE5F1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drawnow</w:t>
      </w:r>
    </w:p>
    <w:p w14:paraId="56B117E8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m(timeIndex) = getframe;</w:t>
      </w:r>
    </w:p>
    <w:p w14:paraId="62EEF27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FF"/>
          <w:szCs w:val="24"/>
        </w:rPr>
        <w:lastRenderedPageBreak/>
        <w:t>end</w:t>
      </w:r>
    </w:p>
    <w:p w14:paraId="03D8177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nLoops = 2;</w:t>
      </w:r>
    </w:p>
    <w:p w14:paraId="140838F3" w14:textId="77777777" w:rsidR="00C009DB" w:rsidRPr="00C009DB" w:rsidRDefault="00C04230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>
        <w:rPr>
          <w:rFonts w:eastAsia="Batang" w:cs="Monospaced"/>
          <w:i/>
          <w:color w:val="000000"/>
          <w:szCs w:val="24"/>
        </w:rPr>
        <w:t>fps = 2</w:t>
      </w:r>
      <w:r w:rsidR="00C009DB" w:rsidRPr="00C009DB">
        <w:rPr>
          <w:rFonts w:eastAsia="Batang" w:cs="Monospaced"/>
          <w:i/>
          <w:color w:val="000000"/>
          <w:szCs w:val="24"/>
        </w:rPr>
        <w:t xml:space="preserve">;    </w:t>
      </w:r>
      <w:r w:rsidR="00C009DB" w:rsidRPr="00C009DB">
        <w:rPr>
          <w:rFonts w:eastAsia="Batang" w:cs="Monospaced"/>
          <w:i/>
          <w:color w:val="228B22"/>
          <w:szCs w:val="24"/>
        </w:rPr>
        <w:t>% Frames per second.</w:t>
      </w:r>
    </w:p>
    <w:p w14:paraId="1A7D6F29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movie(m, nLoops, fps)</w:t>
      </w:r>
    </w:p>
    <w:p w14:paraId="591E4A2A" w14:textId="77777777" w:rsidR="00C009DB" w:rsidRDefault="00C009DB" w:rsidP="00C009DB">
      <w:pPr>
        <w:pStyle w:val="BodyTextIndent2"/>
        <w:ind w:left="2160"/>
      </w:pPr>
    </w:p>
    <w:p w14:paraId="2857EC3B" w14:textId="77777777" w:rsidR="00932DDB" w:rsidRDefault="00C009DB" w:rsidP="00C009DB">
      <w:pPr>
        <w:pStyle w:val="BodyTextIndent2"/>
      </w:pPr>
      <w:r>
        <w:t xml:space="preserve">Use your knowledge of anatomy and the movie to identify the </w:t>
      </w:r>
    </w:p>
    <w:p w14:paraId="1C8FCFF5" w14:textId="77777777" w:rsidR="00932DDB" w:rsidRDefault="00C009DB" w:rsidP="00932DDB">
      <w:pPr>
        <w:pStyle w:val="BodyTextIndent2"/>
        <w:numPr>
          <w:ilvl w:val="0"/>
          <w:numId w:val="12"/>
        </w:numPr>
      </w:pPr>
      <w:r w:rsidRPr="00AE2114">
        <w:rPr>
          <w:b/>
          <w:bCs/>
        </w:rPr>
        <w:t xml:space="preserve">ascending </w:t>
      </w:r>
      <w:r w:rsidR="00BF6557" w:rsidRPr="00AE2114">
        <w:rPr>
          <w:b/>
          <w:bCs/>
        </w:rPr>
        <w:t>aorta</w:t>
      </w:r>
      <w:r w:rsidR="00BF6557">
        <w:t xml:space="preserve"> (the vessel with </w:t>
      </w:r>
      <w:r w:rsidR="00BF6557" w:rsidRPr="00FD5A20">
        <w:rPr>
          <w:u w:val="single"/>
        </w:rPr>
        <w:t xml:space="preserve">largest </w:t>
      </w:r>
      <w:r w:rsidR="00BF6557" w:rsidRPr="00FD5A20">
        <w:rPr>
          <w:b/>
          <w:bCs/>
          <w:u w:val="single"/>
        </w:rPr>
        <w:t>pos</w:t>
      </w:r>
      <w:r w:rsidR="00CD4145" w:rsidRPr="00FD5A20">
        <w:rPr>
          <w:b/>
          <w:bCs/>
          <w:u w:val="single"/>
        </w:rPr>
        <w:t>i</w:t>
      </w:r>
      <w:r w:rsidR="00BF6557" w:rsidRPr="00FD5A20">
        <w:rPr>
          <w:b/>
          <w:bCs/>
          <w:u w:val="single"/>
        </w:rPr>
        <w:t>tive v</w:t>
      </w:r>
      <w:r w:rsidR="00BF6557" w:rsidRPr="00FD5A20">
        <w:rPr>
          <w:b/>
          <w:bCs/>
          <w:szCs w:val="24"/>
          <w:u w:val="single"/>
          <w:vertAlign w:val="subscript"/>
        </w:rPr>
        <w:t>z</w:t>
      </w:r>
      <w:r w:rsidR="00BF6557">
        <w:t xml:space="preserve">) </w:t>
      </w:r>
      <w:r>
        <w:t xml:space="preserve">and </w:t>
      </w:r>
    </w:p>
    <w:p w14:paraId="5D8DD234" w14:textId="77777777" w:rsidR="00932DDB" w:rsidRDefault="00C009DB" w:rsidP="00932DDB">
      <w:pPr>
        <w:pStyle w:val="BodyTextIndent2"/>
        <w:numPr>
          <w:ilvl w:val="0"/>
          <w:numId w:val="12"/>
        </w:numPr>
      </w:pPr>
      <w:r w:rsidRPr="00FD5A20">
        <w:rPr>
          <w:b/>
          <w:bCs/>
        </w:rPr>
        <w:t>descending aorta</w:t>
      </w:r>
      <w:r w:rsidR="00BF6557">
        <w:t xml:space="preserve"> (the vessel with the </w:t>
      </w:r>
      <w:r w:rsidR="004E66DE">
        <w:t>most</w:t>
      </w:r>
      <w:r w:rsidR="00BF6557">
        <w:t xml:space="preserve"> </w:t>
      </w:r>
      <w:r w:rsidR="00BF6557" w:rsidRPr="00FD5A20">
        <w:rPr>
          <w:u w:val="single"/>
        </w:rPr>
        <w:t>negative v</w:t>
      </w:r>
      <w:r w:rsidR="00BF6557" w:rsidRPr="00FD5A20">
        <w:rPr>
          <w:szCs w:val="24"/>
          <w:u w:val="single"/>
          <w:vertAlign w:val="subscript"/>
        </w:rPr>
        <w:t>z</w:t>
      </w:r>
      <w:r w:rsidR="00BF6557" w:rsidRPr="00FD5A20">
        <w:rPr>
          <w:u w:val="single"/>
        </w:rPr>
        <w:t>)</w:t>
      </w:r>
      <w:r>
        <w:t xml:space="preserve">, </w:t>
      </w:r>
    </w:p>
    <w:p w14:paraId="5BC12610" w14:textId="77777777" w:rsidR="00894CC2" w:rsidRDefault="00C009DB" w:rsidP="00932DDB">
      <w:pPr>
        <w:pStyle w:val="BodyTextIndent2"/>
        <w:numPr>
          <w:ilvl w:val="0"/>
          <w:numId w:val="12"/>
        </w:numPr>
      </w:pPr>
      <w:r>
        <w:t xml:space="preserve">the trunk of the </w:t>
      </w:r>
      <w:r w:rsidRPr="00FD5A20">
        <w:rPr>
          <w:b/>
          <w:bCs/>
        </w:rPr>
        <w:t>pulmonary arteries</w:t>
      </w:r>
      <w:r>
        <w:t xml:space="preserve"> and </w:t>
      </w:r>
    </w:p>
    <w:p w14:paraId="7A101807" w14:textId="7099EA5F" w:rsidR="00C009DB" w:rsidRDefault="00C009DB" w:rsidP="00932DDB">
      <w:pPr>
        <w:pStyle w:val="BodyTextIndent2"/>
        <w:numPr>
          <w:ilvl w:val="0"/>
          <w:numId w:val="12"/>
        </w:numPr>
      </w:pPr>
      <w:r>
        <w:t xml:space="preserve">the </w:t>
      </w:r>
      <w:r w:rsidRPr="00932DDB">
        <w:rPr>
          <w:b/>
          <w:bCs/>
        </w:rPr>
        <w:t>superior vena cava.</w:t>
      </w:r>
      <w:r>
        <w:t xml:space="preserve"> Label these in your </w:t>
      </w:r>
      <w:r w:rsidRPr="00FD5A20">
        <w:rPr>
          <w:b/>
          <w:bCs/>
          <w:u w:val="single"/>
        </w:rPr>
        <w:t>mean magnitude image</w:t>
      </w:r>
      <w:r>
        <w:t>.</w:t>
      </w:r>
    </w:p>
    <w:p w14:paraId="5676BE86" w14:textId="77777777" w:rsidR="00C009DB" w:rsidRDefault="00C009DB" w:rsidP="00C009DB">
      <w:pPr>
        <w:pStyle w:val="BodyTextIndent2"/>
      </w:pPr>
    </w:p>
    <w:p w14:paraId="24780FCB" w14:textId="77777777" w:rsidR="0002014C" w:rsidRDefault="007B7024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alculate the maximum v</w:t>
      </w:r>
      <w:r w:rsidRPr="00B014F0">
        <w:rPr>
          <w:sz w:val="32"/>
          <w:szCs w:val="24"/>
          <w:vertAlign w:val="subscript"/>
        </w:rPr>
        <w:t>z</w:t>
      </w:r>
      <w:r w:rsidR="00A76AAD">
        <w:t xml:space="preserve"> value at</w:t>
      </w:r>
      <w:r>
        <w:t xml:space="preserve"> each pixel position and display it</w:t>
      </w:r>
      <w:r w:rsidR="00006EA0">
        <w:t xml:space="preserve"> in an image</w:t>
      </w:r>
      <w:r w:rsidR="0002014C">
        <w:t>:</w:t>
      </w:r>
    </w:p>
    <w:p w14:paraId="2D02B4EA" w14:textId="77777777" w:rsidR="0002014C" w:rsidRDefault="0002014C">
      <w:pPr>
        <w:pStyle w:val="BodyTextIndent2"/>
        <w:ind w:left="0"/>
      </w:pPr>
    </w:p>
    <w:p w14:paraId="5BE34A80" w14:textId="77777777" w:rsidR="00D26725" w:rsidRPr="00A41A00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A41A00">
        <w:rPr>
          <w:rFonts w:eastAsia="Batang" w:cs="Monospaced"/>
          <w:i/>
          <w:color w:val="000000"/>
          <w:szCs w:val="24"/>
        </w:rPr>
        <w:t>maxVz_m = max(vz_3d, [], 3);</w:t>
      </w:r>
    </w:p>
    <w:p w14:paraId="39ADF401" w14:textId="77777777" w:rsidR="00D26725" w:rsidRPr="00A41A00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A41A00">
        <w:rPr>
          <w:rFonts w:eastAsia="Batang" w:cs="Monospaced"/>
          <w:i/>
          <w:color w:val="000000"/>
          <w:szCs w:val="24"/>
        </w:rPr>
        <w:t>figure;</w:t>
      </w:r>
    </w:p>
    <w:p w14:paraId="6176AC98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>imagesc(maxVz_m .* bodyMask_m)</w:t>
      </w:r>
    </w:p>
    <w:p w14:paraId="20C82215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 xml:space="preserve">axis </w:t>
      </w:r>
      <w:r w:rsidRPr="00D26725">
        <w:rPr>
          <w:rFonts w:eastAsia="Batang" w:cs="Monospaced"/>
          <w:i/>
          <w:color w:val="A020F0"/>
          <w:szCs w:val="24"/>
        </w:rPr>
        <w:t>image</w:t>
      </w:r>
    </w:p>
    <w:p w14:paraId="38D03175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 xml:space="preserve">axis </w:t>
      </w:r>
      <w:r w:rsidRPr="00D26725">
        <w:rPr>
          <w:rFonts w:eastAsia="Batang" w:cs="Monospaced"/>
          <w:i/>
          <w:color w:val="A020F0"/>
          <w:szCs w:val="24"/>
        </w:rPr>
        <w:t>off</w:t>
      </w:r>
    </w:p>
    <w:p w14:paraId="26062754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>colorbar</w:t>
      </w:r>
    </w:p>
    <w:p w14:paraId="551F827A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>title(</w:t>
      </w:r>
      <w:r w:rsidRPr="00D26725">
        <w:rPr>
          <w:rFonts w:eastAsia="Batang" w:cs="Monospaced"/>
          <w:i/>
          <w:color w:val="A020F0"/>
          <w:szCs w:val="24"/>
        </w:rPr>
        <w:t>'Maximum Vz across time'</w:t>
      </w:r>
      <w:r w:rsidRPr="00D26725">
        <w:rPr>
          <w:rFonts w:eastAsia="Batang" w:cs="Monospaced"/>
          <w:i/>
          <w:color w:val="000000"/>
          <w:szCs w:val="24"/>
        </w:rPr>
        <w:t>)</w:t>
      </w:r>
    </w:p>
    <w:p w14:paraId="34DD6EAB" w14:textId="77777777" w:rsidR="00D26725" w:rsidRDefault="00D26725">
      <w:pPr>
        <w:pStyle w:val="BodyTextIndent2"/>
        <w:ind w:left="1440"/>
      </w:pPr>
    </w:p>
    <w:p w14:paraId="2DEB62A0" w14:textId="77777777" w:rsidR="00D26725" w:rsidRDefault="00D26725" w:rsidP="00D26725">
      <w:pPr>
        <w:pStyle w:val="BodyTextIndent2"/>
      </w:pPr>
      <w:r>
        <w:t>Use the command</w:t>
      </w:r>
    </w:p>
    <w:p w14:paraId="3A33590F" w14:textId="77777777" w:rsidR="00D26725" w:rsidRDefault="00D26725" w:rsidP="00D26725">
      <w:pPr>
        <w:pStyle w:val="BodyTextIndent2"/>
      </w:pPr>
    </w:p>
    <w:p w14:paraId="5EEC727C" w14:textId="77777777" w:rsidR="00006EA0" w:rsidRPr="00D26725" w:rsidRDefault="00D26725" w:rsidP="00006EA0">
      <w:pPr>
        <w:autoSpaceDE w:val="0"/>
        <w:autoSpaceDN w:val="0"/>
        <w:adjustRightInd w:val="0"/>
        <w:ind w:left="2160"/>
        <w:rPr>
          <w:i/>
        </w:rPr>
      </w:pPr>
      <w:r w:rsidRPr="00D26725">
        <w:rPr>
          <w:i/>
        </w:rPr>
        <w:t>[aaMask_m, aaX_v, aaY_v] = roipoly;</w:t>
      </w:r>
    </w:p>
    <w:p w14:paraId="2FF0D750" w14:textId="77777777" w:rsidR="00D26725" w:rsidRDefault="00D26725" w:rsidP="00D26725">
      <w:pPr>
        <w:pStyle w:val="BodyTextIndent2"/>
      </w:pPr>
    </w:p>
    <w:p w14:paraId="4580F0DA" w14:textId="07131E2A" w:rsidR="0002014C" w:rsidRDefault="00D26725" w:rsidP="00D26725">
      <w:pPr>
        <w:pStyle w:val="BodyTextIndent2"/>
      </w:pPr>
      <w:r>
        <w:t>to define a mask for the ascending aorta</w:t>
      </w:r>
      <w:r w:rsidR="00DF6101">
        <w:t xml:space="preserve"> (“</w:t>
      </w:r>
      <w:r w:rsidR="00DF6101" w:rsidRPr="00DF6101">
        <w:rPr>
          <w:i/>
          <w:iCs/>
        </w:rPr>
        <w:t>aa</w:t>
      </w:r>
      <w:r w:rsidR="00DF6101">
        <w:t>”)</w:t>
      </w:r>
      <w:r>
        <w:t xml:space="preserve">. Use the </w:t>
      </w:r>
      <w:r w:rsidRPr="00D26725">
        <w:rPr>
          <w:i/>
        </w:rPr>
        <w:t>line</w:t>
      </w:r>
      <w:r>
        <w:t xml:space="preserve"> command (with the variables aaX_v and aaY_v) to draw the boun</w:t>
      </w:r>
      <w:r w:rsidR="00006EA0">
        <w:t xml:space="preserve">dary of your region of interest (you can control the </w:t>
      </w:r>
      <w:r w:rsidR="00006EA0" w:rsidRPr="004739A2">
        <w:rPr>
          <w:b/>
          <w:bCs/>
        </w:rPr>
        <w:t>color</w:t>
      </w:r>
      <w:r w:rsidR="00006EA0">
        <w:t xml:space="preserve"> and </w:t>
      </w:r>
      <w:r w:rsidR="00006EA0" w:rsidRPr="004739A2">
        <w:rPr>
          <w:b/>
          <w:bCs/>
        </w:rPr>
        <w:t>linewidth</w:t>
      </w:r>
      <w:r w:rsidR="00006EA0">
        <w:t xml:space="preserve"> of the bounding polygon with the ‘Color’ and ‘LineWidth’ attributes of the </w:t>
      </w:r>
      <w:r w:rsidR="00006EA0" w:rsidRPr="00006EA0">
        <w:rPr>
          <w:i/>
        </w:rPr>
        <w:t>line</w:t>
      </w:r>
      <w:r w:rsidR="00006EA0">
        <w:t xml:space="preserve"> command).</w:t>
      </w:r>
    </w:p>
    <w:p w14:paraId="7EA4BE66" w14:textId="77777777" w:rsidR="00D26725" w:rsidRDefault="00D26725">
      <w:pPr>
        <w:pStyle w:val="BodyTextIndent2"/>
        <w:ind w:left="1440"/>
      </w:pPr>
    </w:p>
    <w:p w14:paraId="11293BC7" w14:textId="77777777" w:rsidR="0002014C" w:rsidRDefault="00006EA0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Repeat for the descending aorta. Start by calculating the </w:t>
      </w:r>
      <w:r w:rsidRPr="00894CC2">
        <w:rPr>
          <w:b/>
          <w:bCs/>
        </w:rPr>
        <w:t>minimum v</w:t>
      </w:r>
      <w:r w:rsidRPr="00894CC2">
        <w:rPr>
          <w:b/>
          <w:bCs/>
          <w:sz w:val="32"/>
          <w:szCs w:val="24"/>
          <w:vertAlign w:val="subscript"/>
        </w:rPr>
        <w:t>z</w:t>
      </w:r>
      <w:r w:rsidR="00A76AAD">
        <w:t xml:space="preserve"> value at</w:t>
      </w:r>
      <w:r>
        <w:t xml:space="preserve"> each pixel position and displaying it in an image</w:t>
      </w:r>
      <w:r w:rsidR="000E4A85">
        <w:t>. Use the command</w:t>
      </w:r>
    </w:p>
    <w:p w14:paraId="75E70A58" w14:textId="77777777" w:rsidR="0002014C" w:rsidRDefault="0002014C">
      <w:pPr>
        <w:pStyle w:val="BodyTextIndent2"/>
        <w:ind w:left="360"/>
      </w:pPr>
    </w:p>
    <w:p w14:paraId="3B84D5FE" w14:textId="77777777" w:rsidR="0002014C" w:rsidRPr="00A76AAD" w:rsidRDefault="00006EA0" w:rsidP="00A76AAD">
      <w:pPr>
        <w:autoSpaceDE w:val="0"/>
        <w:autoSpaceDN w:val="0"/>
        <w:adjustRightInd w:val="0"/>
        <w:ind w:left="2160"/>
        <w:rPr>
          <w:rFonts w:ascii="Monospaced" w:eastAsia="Batang" w:hAnsi="Monospaced"/>
          <w:i/>
          <w:szCs w:val="24"/>
        </w:rPr>
      </w:pPr>
      <w:r w:rsidRPr="00A76AAD">
        <w:rPr>
          <w:i/>
        </w:rPr>
        <w:t>[daMask_m, daX_v, daY_v] = roipoly;</w:t>
      </w:r>
    </w:p>
    <w:p w14:paraId="72124D35" w14:textId="77777777" w:rsidR="0002014C" w:rsidRDefault="0002014C" w:rsidP="000E4A85">
      <w:pPr>
        <w:pStyle w:val="BodyTextIndent2"/>
      </w:pPr>
    </w:p>
    <w:p w14:paraId="4328E596" w14:textId="1EF1574E" w:rsidR="000E4A85" w:rsidRDefault="000E4A85" w:rsidP="000E4A85">
      <w:pPr>
        <w:pStyle w:val="BodyTextIndent2"/>
      </w:pPr>
      <w:r>
        <w:t>to define a mask for the descending aorta</w:t>
      </w:r>
      <w:r w:rsidR="00DF6101">
        <w:t xml:space="preserve"> (“</w:t>
      </w:r>
      <w:r w:rsidR="00DF6101" w:rsidRPr="00DF6101">
        <w:rPr>
          <w:i/>
          <w:iCs/>
        </w:rPr>
        <w:t>da</w:t>
      </w:r>
      <w:r w:rsidR="00DF6101">
        <w:t>”)</w:t>
      </w:r>
      <w:r>
        <w:t xml:space="preserve"> and use the </w:t>
      </w:r>
      <w:r w:rsidRPr="000E4A85">
        <w:rPr>
          <w:i/>
        </w:rPr>
        <w:t>line</w:t>
      </w:r>
      <w:r>
        <w:t xml:space="preserve"> command to draw the outline of the vessel.</w:t>
      </w:r>
    </w:p>
    <w:p w14:paraId="12FC84BC" w14:textId="68BCC56F" w:rsidR="000E4A85" w:rsidRDefault="00BC7870" w:rsidP="000E4A85">
      <w:pPr>
        <w:pStyle w:val="BodyTextIndent2"/>
      </w:pPr>
      <w:r>
        <w:rPr>
          <w:noProof/>
        </w:rPr>
        <w:lastRenderedPageBreak/>
        <w:drawing>
          <wp:inline distT="0" distB="0" distL="0" distR="0" wp14:anchorId="7FF6C75B" wp14:editId="75C38470">
            <wp:extent cx="3553460" cy="2750185"/>
            <wp:effectExtent l="0" t="0" r="889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460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color w:val="000000"/>
          <w:sz w:val="22"/>
          <w:szCs w:val="22"/>
          <w:shd w:val="clear" w:color="auto" w:fill="FFFFFF"/>
        </w:rPr>
        <w:br/>
      </w:r>
    </w:p>
    <w:p w14:paraId="7C7CE095" w14:textId="77777777" w:rsidR="0002014C" w:rsidRDefault="00BE519C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alculate the mean blood velocity in the ascending and descending aorta (aaVz_v and daVz_v, respectively) as a function of time</w:t>
      </w:r>
      <w:r w:rsidR="0002014C">
        <w:t>:</w:t>
      </w:r>
    </w:p>
    <w:p w14:paraId="5DC0AE7C" w14:textId="77777777" w:rsidR="0002014C" w:rsidRDefault="0002014C">
      <w:pPr>
        <w:pStyle w:val="BodyTextIndent2"/>
        <w:ind w:left="360"/>
      </w:pPr>
    </w:p>
    <w:p w14:paraId="43F2BCB7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BE519C">
        <w:rPr>
          <w:rFonts w:eastAsia="Batang" w:cs="Monospaced"/>
          <w:i/>
          <w:color w:val="000000"/>
          <w:szCs w:val="24"/>
        </w:rPr>
        <w:t>nTimes = length(time_v);</w:t>
      </w:r>
    </w:p>
    <w:p w14:paraId="523E8103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BE519C">
        <w:rPr>
          <w:rFonts w:eastAsia="Batang" w:cs="Monospaced"/>
          <w:i/>
          <w:color w:val="000000"/>
          <w:szCs w:val="24"/>
        </w:rPr>
        <w:t>aaVz_v = zeros(1, nTimes);</w:t>
      </w:r>
    </w:p>
    <w:p w14:paraId="42E82356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BE519C">
        <w:rPr>
          <w:rFonts w:eastAsia="Batang" w:cs="Monospaced"/>
          <w:i/>
          <w:color w:val="000000"/>
          <w:szCs w:val="24"/>
        </w:rPr>
        <w:t>daVz_v = zeros(1, nTimes);</w:t>
      </w:r>
    </w:p>
    <w:p w14:paraId="5EA06C83" w14:textId="77777777" w:rsidR="00BE519C" w:rsidRDefault="00BE519C" w:rsidP="00BE519C">
      <w:pPr>
        <w:autoSpaceDE w:val="0"/>
        <w:autoSpaceDN w:val="0"/>
        <w:adjustRightInd w:val="0"/>
        <w:ind w:left="2160"/>
        <w:rPr>
          <w:rFonts w:eastAsia="Batang" w:cs="Monospaced"/>
          <w:i/>
          <w:color w:val="000000"/>
          <w:szCs w:val="24"/>
        </w:rPr>
      </w:pPr>
      <w:r w:rsidRPr="00BE519C">
        <w:rPr>
          <w:rFonts w:eastAsia="Batang" w:cs="Monospaced"/>
          <w:i/>
          <w:color w:val="0000FF"/>
          <w:szCs w:val="24"/>
        </w:rPr>
        <w:t>for</w:t>
      </w:r>
      <w:r w:rsidRPr="00BE519C">
        <w:rPr>
          <w:rFonts w:eastAsia="Batang" w:cs="Monospaced"/>
          <w:i/>
          <w:color w:val="000000"/>
          <w:szCs w:val="24"/>
        </w:rPr>
        <w:t xml:space="preserve"> timeIndex = 1:nTimes</w:t>
      </w:r>
    </w:p>
    <w:p w14:paraId="4B6FC85D" w14:textId="77777777" w:rsidR="00EF379C" w:rsidRPr="00717DBF" w:rsidRDefault="00EF379C" w:rsidP="00BE519C">
      <w:pPr>
        <w:autoSpaceDE w:val="0"/>
        <w:autoSpaceDN w:val="0"/>
        <w:adjustRightInd w:val="0"/>
        <w:ind w:left="2160"/>
        <w:rPr>
          <w:rFonts w:eastAsia="Batang" w:cs="Monospaced"/>
          <w:i/>
          <w:color w:val="008000"/>
          <w:szCs w:val="24"/>
        </w:rPr>
      </w:pPr>
      <w:r w:rsidRPr="00717DBF">
        <w:rPr>
          <w:rFonts w:eastAsia="Batang" w:cs="Monospaced"/>
          <w:i/>
          <w:color w:val="008000"/>
          <w:szCs w:val="24"/>
        </w:rPr>
        <w:t xml:space="preserve">    % Insert your code to calculate the mean velocity</w:t>
      </w:r>
    </w:p>
    <w:p w14:paraId="1A666B68" w14:textId="77777777" w:rsidR="00EF379C" w:rsidRPr="00717DBF" w:rsidRDefault="00EF379C" w:rsidP="00BE519C">
      <w:pPr>
        <w:autoSpaceDE w:val="0"/>
        <w:autoSpaceDN w:val="0"/>
        <w:adjustRightInd w:val="0"/>
        <w:ind w:left="2160"/>
        <w:rPr>
          <w:rFonts w:eastAsia="Batang"/>
          <w:i/>
          <w:color w:val="008000"/>
          <w:szCs w:val="24"/>
        </w:rPr>
      </w:pPr>
      <w:r w:rsidRPr="00717DBF">
        <w:rPr>
          <w:rFonts w:eastAsia="Batang" w:cs="Monospaced"/>
          <w:i/>
          <w:color w:val="008000"/>
          <w:szCs w:val="24"/>
        </w:rPr>
        <w:t xml:space="preserve">    % in each vessel</w:t>
      </w:r>
      <w:r w:rsidR="0059763D">
        <w:rPr>
          <w:rFonts w:eastAsia="Batang" w:cs="Monospaced"/>
          <w:i/>
          <w:color w:val="008000"/>
          <w:szCs w:val="24"/>
        </w:rPr>
        <w:t xml:space="preserve"> at the current time point</w:t>
      </w:r>
      <w:r w:rsidRPr="00717DBF">
        <w:rPr>
          <w:rFonts w:eastAsia="Batang" w:cs="Monospaced"/>
          <w:i/>
          <w:color w:val="008000"/>
          <w:szCs w:val="24"/>
        </w:rPr>
        <w:t>:</w:t>
      </w:r>
    </w:p>
    <w:p w14:paraId="66334387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BE519C">
        <w:rPr>
          <w:rFonts w:eastAsia="Batang" w:cs="Monospaced"/>
          <w:i/>
          <w:color w:val="000000"/>
          <w:szCs w:val="24"/>
        </w:rPr>
        <w:t xml:space="preserve">    aaVz_v(timeIndex) =</w:t>
      </w:r>
      <w:r>
        <w:rPr>
          <w:rFonts w:eastAsia="Batang" w:cs="Monospaced"/>
          <w:i/>
          <w:color w:val="000000"/>
          <w:szCs w:val="24"/>
        </w:rPr>
        <w:t xml:space="preserve"> …</w:t>
      </w:r>
      <w:r w:rsidRPr="00BE519C">
        <w:rPr>
          <w:rFonts w:eastAsia="Batang" w:cs="Monospaced"/>
          <w:i/>
          <w:color w:val="000000"/>
          <w:szCs w:val="24"/>
        </w:rPr>
        <w:t>;</w:t>
      </w:r>
    </w:p>
    <w:p w14:paraId="57B28E93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>
        <w:rPr>
          <w:rFonts w:eastAsia="Batang" w:cs="Monospaced"/>
          <w:i/>
          <w:color w:val="000000"/>
          <w:szCs w:val="24"/>
        </w:rPr>
        <w:t xml:space="preserve">    daVz_v(timeIndex) = …</w:t>
      </w:r>
      <w:r w:rsidRPr="00BE519C">
        <w:rPr>
          <w:rFonts w:eastAsia="Batang" w:cs="Monospaced"/>
          <w:i/>
          <w:color w:val="000000"/>
          <w:szCs w:val="24"/>
        </w:rPr>
        <w:t>;</w:t>
      </w:r>
    </w:p>
    <w:p w14:paraId="781472E4" w14:textId="77777777" w:rsidR="0002014C" w:rsidRPr="00BE519C" w:rsidRDefault="00BE519C" w:rsidP="00BE519C">
      <w:pPr>
        <w:autoSpaceDE w:val="0"/>
        <w:autoSpaceDN w:val="0"/>
        <w:adjustRightInd w:val="0"/>
        <w:ind w:left="2160"/>
        <w:rPr>
          <w:rFonts w:ascii="Monospaced" w:eastAsia="Batang" w:hAnsi="Monospaced"/>
          <w:i/>
          <w:szCs w:val="24"/>
        </w:rPr>
      </w:pPr>
      <w:r w:rsidRPr="00BE519C">
        <w:rPr>
          <w:i/>
        </w:rPr>
        <w:t>end</w:t>
      </w:r>
    </w:p>
    <w:p w14:paraId="43889EB2" w14:textId="77777777" w:rsidR="0002014C" w:rsidRDefault="0002014C" w:rsidP="002831E8">
      <w:pPr>
        <w:pStyle w:val="BodyTextIndent2"/>
      </w:pPr>
      <w:r>
        <w:t xml:space="preserve">Use the </w:t>
      </w:r>
      <w:r>
        <w:rPr>
          <w:i/>
        </w:rPr>
        <w:t>plot</w:t>
      </w:r>
      <w:r>
        <w:t xml:space="preserve"> command to display </w:t>
      </w:r>
      <w:r w:rsidR="00BE519C">
        <w:t>aaVz</w:t>
      </w:r>
      <w:r>
        <w:t xml:space="preserve">_v and </w:t>
      </w:r>
      <w:r w:rsidR="00BE519C">
        <w:t>daVz</w:t>
      </w:r>
      <w:r>
        <w:t xml:space="preserve">_v as functions of time. </w:t>
      </w:r>
      <w:r w:rsidR="00BE519C">
        <w:t xml:space="preserve">Label your plot and add a figure legend with the </w:t>
      </w:r>
      <w:r w:rsidR="00BE519C" w:rsidRPr="00BE519C">
        <w:rPr>
          <w:i/>
        </w:rPr>
        <w:t>legend</w:t>
      </w:r>
      <w:r w:rsidR="00BE519C">
        <w:t xml:space="preserve"> command</w:t>
      </w:r>
      <w:r w:rsidR="002C1BDD">
        <w:t xml:space="preserve"> (don’t forget the units!).</w:t>
      </w:r>
    </w:p>
    <w:p w14:paraId="6B3CF4E5" w14:textId="77777777" w:rsidR="0002014C" w:rsidRDefault="0002014C">
      <w:pPr>
        <w:pStyle w:val="BodyTextIndent2"/>
        <w:ind w:left="1440"/>
      </w:pPr>
    </w:p>
    <w:p w14:paraId="1C8BD40E" w14:textId="77777777" w:rsidR="002C1BDD" w:rsidRDefault="002C1BDD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The volume of blood flowing through the image plane in time </w:t>
      </w:r>
      <w:r w:rsidRPr="002C1BDD">
        <w:rPr>
          <w:rFonts w:ascii="Symbol" w:hAnsi="Symbol"/>
        </w:rPr>
        <w:t></w:t>
      </w:r>
      <w:r w:rsidRPr="002C1BDD">
        <w:rPr>
          <w:i/>
        </w:rPr>
        <w:t>t</w:t>
      </w:r>
      <w:r>
        <w:t xml:space="preserve"> can be approximated using the expression</w:t>
      </w:r>
    </w:p>
    <w:p w14:paraId="3B52CF10" w14:textId="77777777" w:rsidR="002C1BDD" w:rsidRDefault="002C1BDD" w:rsidP="002C1BDD">
      <w:pPr>
        <w:pStyle w:val="BodyTextIndent2"/>
        <w:ind w:left="360"/>
      </w:pPr>
    </w:p>
    <w:p w14:paraId="72DE7891" w14:textId="77777777" w:rsidR="002C1BDD" w:rsidRDefault="006731F8" w:rsidP="002C1BDD">
      <w:pPr>
        <w:pStyle w:val="BodyTextIndent2"/>
        <w:jc w:val="center"/>
      </w:pPr>
      <w:r w:rsidRPr="002C1BDD">
        <w:rPr>
          <w:noProof/>
          <w:position w:val="-12"/>
        </w:rPr>
        <w:object w:dxaOrig="2200" w:dyaOrig="380" w14:anchorId="0493C01F">
          <v:shape id="_x0000_i1026" type="#_x0000_t75" alt="" style="width:110.65pt;height:19.3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30226954" r:id="rId11"/>
        </w:object>
      </w:r>
    </w:p>
    <w:p w14:paraId="5BC4581F" w14:textId="77777777" w:rsidR="002C1BDD" w:rsidRDefault="002C1BDD" w:rsidP="002C1BDD">
      <w:pPr>
        <w:pStyle w:val="BodyTextIndent2"/>
        <w:ind w:left="360"/>
      </w:pPr>
    </w:p>
    <w:p w14:paraId="16758A6F" w14:textId="77777777" w:rsidR="002C1BDD" w:rsidRPr="00E85484" w:rsidRDefault="002C1BDD" w:rsidP="002C1BDD">
      <w:pPr>
        <w:pStyle w:val="BodyTextIndent2"/>
        <w:rPr>
          <w:b/>
          <w:bCs/>
        </w:rPr>
      </w:pPr>
      <w:r>
        <w:t xml:space="preserve">where </w:t>
      </w:r>
      <w:r w:rsidRPr="002C1BDD">
        <w:rPr>
          <w:i/>
        </w:rPr>
        <w:t>A</w:t>
      </w:r>
      <w:r>
        <w:t xml:space="preserve"> is the cross-sectional area of the vessel</w:t>
      </w:r>
      <w:r w:rsidR="00A96DB0">
        <w:t xml:space="preserve"> and </w:t>
      </w:r>
      <w:r w:rsidR="006731F8" w:rsidRPr="00A96DB0">
        <w:rPr>
          <w:noProof/>
          <w:position w:val="-12"/>
        </w:rPr>
        <w:object w:dxaOrig="260" w:dyaOrig="380" w14:anchorId="71B20C09">
          <v:shape id="_x0000_i1027" type="#_x0000_t75" alt="" style="width:12.65pt;height:19.3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30226955" r:id="rId13"/>
        </w:object>
      </w:r>
      <w:r w:rsidR="00A96DB0">
        <w:t xml:space="preserve"> is the mean blood velocity (normal to the image plane)</w:t>
      </w:r>
      <w:r>
        <w:t>.</w:t>
      </w:r>
      <w:r w:rsidR="009A660E">
        <w:t xml:space="preserve"> Calculate the total </w:t>
      </w:r>
      <w:r w:rsidR="009A660E" w:rsidRPr="00E85484">
        <w:rPr>
          <w:b/>
          <w:bCs/>
        </w:rPr>
        <w:t>volume of blood passing through the image plane over the entire cardiac cycle</w:t>
      </w:r>
      <w:r w:rsidR="009A660E">
        <w:t xml:space="preserve">, both for the ascending and descending aorta. </w:t>
      </w:r>
      <w:r w:rsidR="009A660E" w:rsidRPr="00E85484">
        <w:rPr>
          <w:b/>
          <w:bCs/>
        </w:rPr>
        <w:t>Name the variables for the ascending and descending volumes aaVol and daVol, respectively.</w:t>
      </w:r>
    </w:p>
    <w:p w14:paraId="364C90C1" w14:textId="77777777" w:rsidR="009A660E" w:rsidRDefault="009A660E" w:rsidP="002C1BDD">
      <w:pPr>
        <w:pStyle w:val="BodyTextIndent2"/>
      </w:pPr>
    </w:p>
    <w:p w14:paraId="3259FA15" w14:textId="77777777" w:rsidR="0002014C" w:rsidRDefault="009A660E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Calculate the </w:t>
      </w:r>
      <w:r w:rsidRPr="00E85484">
        <w:rPr>
          <w:u w:val="single"/>
        </w:rPr>
        <w:t>fractional difference</w:t>
      </w:r>
      <w:r>
        <w:t xml:space="preserve"> between the ascending and descending aorta blood volumes. Express the result as a percentage</w:t>
      </w:r>
      <w:r w:rsidR="0002014C">
        <w:t>:</w:t>
      </w:r>
    </w:p>
    <w:p w14:paraId="40DBB36C" w14:textId="77777777" w:rsidR="0002014C" w:rsidRDefault="0002014C">
      <w:pPr>
        <w:pStyle w:val="BodyTextIndent2"/>
        <w:ind w:left="1440"/>
      </w:pPr>
    </w:p>
    <w:p w14:paraId="477F0E20" w14:textId="77777777" w:rsidR="0002014C" w:rsidRDefault="009A660E">
      <w:pPr>
        <w:pStyle w:val="BodyTextIndent2"/>
        <w:ind w:left="1440"/>
      </w:pPr>
      <w:r>
        <w:rPr>
          <w:i/>
        </w:rPr>
        <w:lastRenderedPageBreak/>
        <w:t>fracDiff = 100 * (aaVol – daVol) / aaVol;</w:t>
      </w:r>
      <w:r w:rsidR="0002014C">
        <w:rPr>
          <w:i/>
        </w:rPr>
        <w:t xml:space="preserve"> </w:t>
      </w:r>
    </w:p>
    <w:p w14:paraId="704DBDEF" w14:textId="217CA1F4" w:rsidR="0002014C" w:rsidRDefault="0002014C">
      <w:pPr>
        <w:pStyle w:val="BodyTextIndent2"/>
        <w:ind w:left="1440"/>
      </w:pPr>
    </w:p>
    <w:p w14:paraId="4CF54E67" w14:textId="77777777" w:rsidR="00E91E9A" w:rsidRPr="00E91E9A" w:rsidRDefault="00E91E9A" w:rsidP="00E91E9A">
      <w:pPr>
        <w:ind w:left="360"/>
        <w:jc w:val="both"/>
        <w:rPr>
          <w:b/>
          <w:bCs/>
          <w:u w:val="single"/>
        </w:rPr>
      </w:pPr>
      <w:r w:rsidRPr="00E91E9A">
        <w:rPr>
          <w:b/>
          <w:bCs/>
          <w:u w:val="single"/>
        </w:rPr>
        <w:t>For Graduate Credit (undergrad extra credit)</w:t>
      </w:r>
    </w:p>
    <w:p w14:paraId="717C71A2" w14:textId="77777777" w:rsidR="0002014C" w:rsidRDefault="00DF3886" w:rsidP="00DF3886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 w:rsidRPr="006235D8">
        <w:rPr>
          <w:b/>
          <w:bCs/>
        </w:rPr>
        <w:t>Measure blood velocity</w:t>
      </w:r>
      <w:r>
        <w:t xml:space="preserve"> in the </w:t>
      </w:r>
      <w:r w:rsidRPr="006235D8">
        <w:rPr>
          <w:b/>
          <w:bCs/>
        </w:rPr>
        <w:t>ascending aorta</w:t>
      </w:r>
      <w:r>
        <w:t xml:space="preserve"> as a function of </w:t>
      </w:r>
      <w:r w:rsidRPr="006235D8">
        <w:rPr>
          <w:b/>
          <w:bCs/>
        </w:rPr>
        <w:t>distance from the center of the vessel.</w:t>
      </w:r>
      <w:r>
        <w:t xml:space="preserve"> </w:t>
      </w:r>
      <w:r w:rsidR="00885D1D">
        <w:t xml:space="preserve">Use the </w:t>
      </w:r>
      <w:r w:rsidR="00885D1D" w:rsidRPr="006235D8">
        <w:rPr>
          <w:u w:val="single"/>
        </w:rPr>
        <w:t>data from</w:t>
      </w:r>
      <w:r w:rsidR="00A82268" w:rsidRPr="006235D8">
        <w:rPr>
          <w:u w:val="single"/>
        </w:rPr>
        <w:t xml:space="preserve"> the time point with </w:t>
      </w:r>
      <w:r w:rsidR="00A82268" w:rsidRPr="00A77A8B">
        <w:rPr>
          <w:b/>
          <w:bCs/>
          <w:u w:val="single"/>
        </w:rPr>
        <w:t>maximum mean velocity</w:t>
      </w:r>
      <w:r w:rsidR="00A82268" w:rsidRPr="006235D8">
        <w:rPr>
          <w:u w:val="single"/>
        </w:rPr>
        <w:t xml:space="preserve"> in the </w:t>
      </w:r>
      <w:r w:rsidR="0059763D" w:rsidRPr="006235D8">
        <w:rPr>
          <w:u w:val="single"/>
        </w:rPr>
        <w:t>aorta</w:t>
      </w:r>
      <w:r w:rsidR="00A82268" w:rsidRPr="006235D8">
        <w:rPr>
          <w:u w:val="single"/>
        </w:rPr>
        <w:t xml:space="preserve">. </w:t>
      </w:r>
      <w:r>
        <w:t xml:space="preserve">One way to do this is to calculate the coordinates of the center of the vessel, then </w:t>
      </w:r>
      <w:r w:rsidR="00A82268">
        <w:t>find</w:t>
      </w:r>
      <w:r>
        <w:t xml:space="preserve"> the distance from each pixel in the ve</w:t>
      </w:r>
      <w:r w:rsidR="00A82268">
        <w:t>ssel to the center</w:t>
      </w:r>
      <w:r>
        <w:t>.</w:t>
      </w:r>
      <w:r w:rsidR="00A82268">
        <w:t xml:space="preserve"> A</w:t>
      </w:r>
      <w:r w:rsidR="00885D1D">
        <w:t>verage</w:t>
      </w:r>
      <w:r w:rsidR="00A82268">
        <w:t xml:space="preserve"> the </w:t>
      </w:r>
      <w:r w:rsidR="00A82268" w:rsidRPr="00A77A8B">
        <w:rPr>
          <w:b/>
          <w:bCs/>
          <w:u w:val="single"/>
        </w:rPr>
        <w:t>velocities of pixels</w:t>
      </w:r>
      <w:r w:rsidR="00A82268" w:rsidRPr="00A77A8B">
        <w:rPr>
          <w:u w:val="single"/>
        </w:rPr>
        <w:t xml:space="preserve"> at similar distances </w:t>
      </w:r>
      <w:r w:rsidR="00A82268">
        <w:t xml:space="preserve">to find the </w:t>
      </w:r>
      <w:r w:rsidR="00A82268" w:rsidRPr="00C87571">
        <w:rPr>
          <w:i/>
          <w:iCs/>
          <w:u w:val="single"/>
        </w:rPr>
        <w:t>mean velocity profile</w:t>
      </w:r>
      <w:r w:rsidR="00A82268">
        <w:t xml:space="preserve"> as a function of radius from the center. Is the velocity profile parabolic in the ascending aorta</w:t>
      </w:r>
      <w:r w:rsidR="00885D1D">
        <w:t xml:space="preserve"> when the flow rate is highest</w:t>
      </w:r>
      <w:r w:rsidR="00A82268">
        <w:t>?</w:t>
      </w:r>
    </w:p>
    <w:p w14:paraId="4E203EC6" w14:textId="77777777" w:rsidR="0002014C" w:rsidRDefault="0002014C"/>
    <w:p w14:paraId="46151390" w14:textId="77777777" w:rsidR="0002014C" w:rsidRDefault="0002014C">
      <w:pPr>
        <w:pStyle w:val="Heading1"/>
      </w:pPr>
      <w:r>
        <w:t>Questions</w:t>
      </w:r>
    </w:p>
    <w:p w14:paraId="319C48CA" w14:textId="77777777" w:rsidR="007B0A18" w:rsidRDefault="007B0A18">
      <w:pPr>
        <w:numPr>
          <w:ilvl w:val="0"/>
          <w:numId w:val="1"/>
        </w:numPr>
        <w:jc w:val="both"/>
      </w:pPr>
      <w:r>
        <w:t>What is the total volume of blood pumped through the ascending aorta in one cardiac cycle? What is the total volume passing through the descending aorta?</w:t>
      </w:r>
    </w:p>
    <w:p w14:paraId="53A1402D" w14:textId="77777777" w:rsidR="00A754B6" w:rsidRDefault="0002014C">
      <w:pPr>
        <w:numPr>
          <w:ilvl w:val="0"/>
          <w:numId w:val="1"/>
        </w:numPr>
        <w:jc w:val="both"/>
      </w:pPr>
      <w:r>
        <w:t>How does t</w:t>
      </w:r>
      <w:r w:rsidR="007B0A18">
        <w:t>he total volume</w:t>
      </w:r>
      <w:r w:rsidR="0053611C">
        <w:t xml:space="preserve"> pumped through the ascending aorta comp</w:t>
      </w:r>
      <w:r w:rsidR="00A56566">
        <w:t>are to your results in Project 2</w:t>
      </w:r>
      <w:r>
        <w:t>?</w:t>
      </w:r>
      <w:r w:rsidR="007B0A18">
        <w:t xml:space="preserve"> How should these quantities be related?</w:t>
      </w:r>
    </w:p>
    <w:p w14:paraId="6C27F388" w14:textId="37C4C064" w:rsidR="0002014C" w:rsidRDefault="00D26191">
      <w:pPr>
        <w:numPr>
          <w:ilvl w:val="0"/>
          <w:numId w:val="1"/>
        </w:numPr>
        <w:jc w:val="both"/>
      </w:pPr>
      <w:r>
        <w:t>If the total volumes of blood flowing in the ascending and descending aorta are not the same, why do you think they are different</w:t>
      </w:r>
      <w:r w:rsidR="00A754B6">
        <w:t>?</w:t>
      </w:r>
      <w:r>
        <w:t xml:space="preserve"> Where is the ‘missing’ blood flowing?</w:t>
      </w:r>
    </w:p>
    <w:p w14:paraId="12158EE7" w14:textId="5EDB5F66" w:rsidR="00E91E9A" w:rsidRPr="00E91E9A" w:rsidRDefault="00E91E9A" w:rsidP="00E91E9A">
      <w:pPr>
        <w:ind w:left="720"/>
        <w:jc w:val="both"/>
        <w:rPr>
          <w:b/>
          <w:bCs/>
          <w:u w:val="single"/>
        </w:rPr>
      </w:pPr>
      <w:r w:rsidRPr="00E91E9A">
        <w:rPr>
          <w:b/>
          <w:bCs/>
          <w:u w:val="single"/>
        </w:rPr>
        <w:t>For Graduate Credit (undergrad extra credit)</w:t>
      </w:r>
    </w:p>
    <w:p w14:paraId="53B6ABE8" w14:textId="77777777" w:rsidR="0002014C" w:rsidRDefault="007B0A18">
      <w:pPr>
        <w:numPr>
          <w:ilvl w:val="0"/>
          <w:numId w:val="1"/>
        </w:numPr>
        <w:jc w:val="both"/>
      </w:pPr>
      <w:r>
        <w:t>Is the velocity profile parabolic at high flow rates?</w:t>
      </w:r>
    </w:p>
    <w:p w14:paraId="21EDB4BB" w14:textId="77777777" w:rsidR="0002014C" w:rsidRDefault="0002014C"/>
    <w:p w14:paraId="373B2E6B" w14:textId="77777777" w:rsidR="0002014C" w:rsidRDefault="0002014C">
      <w:pPr>
        <w:pStyle w:val="Heading1"/>
      </w:pPr>
      <w:r>
        <w:t>Assignment</w:t>
      </w:r>
    </w:p>
    <w:p w14:paraId="74709975" w14:textId="77777777" w:rsidR="0002014C" w:rsidRDefault="0002014C">
      <w:r>
        <w:t>Create a Word document that includes</w:t>
      </w:r>
    </w:p>
    <w:p w14:paraId="1EBC0E80" w14:textId="77777777" w:rsidR="0002014C" w:rsidRDefault="0002014C">
      <w:pPr>
        <w:numPr>
          <w:ilvl w:val="0"/>
          <w:numId w:val="4"/>
        </w:numPr>
        <w:jc w:val="both"/>
      </w:pPr>
      <w:r>
        <w:t xml:space="preserve">A figure showing </w:t>
      </w:r>
      <w:r w:rsidR="00C70053">
        <w:t xml:space="preserve">the mean magnitude image. Label the </w:t>
      </w:r>
      <w:r w:rsidR="00C70053" w:rsidRPr="003F21F0">
        <w:rPr>
          <w:b/>
          <w:bCs/>
        </w:rPr>
        <w:t>superior vena cava</w:t>
      </w:r>
      <w:r w:rsidR="00C70053">
        <w:t>, the t</w:t>
      </w:r>
      <w:r w:rsidR="00C70053" w:rsidRPr="003F21F0">
        <w:rPr>
          <w:b/>
          <w:bCs/>
        </w:rPr>
        <w:t>runk of the pulmonary</w:t>
      </w:r>
      <w:r w:rsidR="00C70053">
        <w:t xml:space="preserve"> arteries, and the ascending and descending aorta</w:t>
      </w:r>
      <w:r>
        <w:t>.</w:t>
      </w:r>
    </w:p>
    <w:p w14:paraId="2F84F4AE" w14:textId="77777777" w:rsidR="00C70053" w:rsidRDefault="00C70053">
      <w:pPr>
        <w:numPr>
          <w:ilvl w:val="0"/>
          <w:numId w:val="4"/>
        </w:numPr>
        <w:jc w:val="both"/>
      </w:pPr>
      <w:r w:rsidRPr="003F21F0">
        <w:rPr>
          <w:b/>
          <w:bCs/>
          <w:u w:val="single"/>
        </w:rPr>
        <w:t>Both velocity maps</w:t>
      </w:r>
      <w:r>
        <w:t xml:space="preserve"> showing the outlines of the </w:t>
      </w:r>
      <w:r w:rsidRPr="003F21F0">
        <w:rPr>
          <w:b/>
          <w:bCs/>
        </w:rPr>
        <w:t>ascending</w:t>
      </w:r>
      <w:r>
        <w:t xml:space="preserve"> and </w:t>
      </w:r>
      <w:r w:rsidRPr="003F21F0">
        <w:rPr>
          <w:b/>
          <w:bCs/>
        </w:rPr>
        <w:t>descending</w:t>
      </w:r>
      <w:r>
        <w:t xml:space="preserve"> aorta.</w:t>
      </w:r>
    </w:p>
    <w:p w14:paraId="1AAB892F" w14:textId="77777777" w:rsidR="0002014C" w:rsidRPr="00F36FD7" w:rsidRDefault="0002014C">
      <w:pPr>
        <w:numPr>
          <w:ilvl w:val="0"/>
          <w:numId w:val="4"/>
        </w:numPr>
        <w:rPr>
          <w:b/>
          <w:bCs/>
        </w:rPr>
      </w:pPr>
      <w:r>
        <w:t xml:space="preserve">Your plot of </w:t>
      </w:r>
      <w:r w:rsidR="00C70053" w:rsidRPr="00F36FD7">
        <w:rPr>
          <w:b/>
          <w:bCs/>
        </w:rPr>
        <w:t>mean velocity versus time for the ascending and descending aorta</w:t>
      </w:r>
      <w:r w:rsidRPr="00F36FD7">
        <w:rPr>
          <w:b/>
          <w:bCs/>
        </w:rPr>
        <w:t>.</w:t>
      </w:r>
    </w:p>
    <w:p w14:paraId="41BA9EF9" w14:textId="0704A601" w:rsidR="0002014C" w:rsidRDefault="00C70053">
      <w:pPr>
        <w:numPr>
          <w:ilvl w:val="0"/>
          <w:numId w:val="4"/>
        </w:numPr>
      </w:pPr>
      <w:r>
        <w:t>Your plot of mean velocity versus radius in the ascending aorta</w:t>
      </w:r>
      <w:r w:rsidR="00E91E9A">
        <w:t xml:space="preserve"> (</w:t>
      </w:r>
      <w:r w:rsidR="00E91E9A" w:rsidRPr="00F36FD7">
        <w:rPr>
          <w:u w:val="single"/>
        </w:rPr>
        <w:t>for graduate credit/undergrad extra credit)</w:t>
      </w:r>
      <w:r w:rsidR="0002014C" w:rsidRPr="00F36FD7">
        <w:rPr>
          <w:u w:val="single"/>
        </w:rPr>
        <w:t>.</w:t>
      </w:r>
    </w:p>
    <w:p w14:paraId="2F719A90" w14:textId="77777777" w:rsidR="0002014C" w:rsidRDefault="0002014C">
      <w:pPr>
        <w:numPr>
          <w:ilvl w:val="0"/>
          <w:numId w:val="4"/>
        </w:numPr>
      </w:pPr>
      <w:r>
        <w:t>Your answers to the questions above.</w:t>
      </w:r>
    </w:p>
    <w:p w14:paraId="34435391" w14:textId="4821AC9C" w:rsidR="0002014C" w:rsidRDefault="0002014C">
      <w:pPr>
        <w:numPr>
          <w:ilvl w:val="0"/>
          <w:numId w:val="4"/>
        </w:numPr>
      </w:pPr>
      <w:r>
        <w:t xml:space="preserve">Your </w:t>
      </w:r>
      <w:r w:rsidR="000D77A8">
        <w:t>MATLAB</w:t>
      </w:r>
      <w:r>
        <w:t xml:space="preserve"> code.</w:t>
      </w:r>
    </w:p>
    <w:p w14:paraId="4D47D7CD" w14:textId="0130EB79" w:rsidR="001E7DBE" w:rsidRDefault="001E7DBE" w:rsidP="001E7DBE">
      <w:pPr>
        <w:pStyle w:val="BodyTextIndent2"/>
        <w:ind w:left="0"/>
      </w:pPr>
      <w:r>
        <w:t>Please save your report as a PDF file, name it “Project6…” (adding your name), and submit it on Brightspace by Thursday, Nov. 1</w:t>
      </w:r>
      <w:r w:rsidR="00763421">
        <w:t>7</w:t>
      </w:r>
      <w:r>
        <w:t xml:space="preserve">. Each group can submit one report—just make sure all group members are named on the report. </w:t>
      </w:r>
    </w:p>
    <w:p w14:paraId="3E9B58DD" w14:textId="77777777" w:rsidR="0002014C" w:rsidRDefault="0002014C">
      <w:pPr>
        <w:jc w:val="both"/>
      </w:pPr>
    </w:p>
    <w:p w14:paraId="68ACF24C" w14:textId="77777777" w:rsidR="00013D66" w:rsidRPr="00013D66" w:rsidRDefault="00013D66">
      <w:pPr>
        <w:jc w:val="both"/>
        <w:rPr>
          <w:u w:val="single"/>
        </w:rPr>
      </w:pPr>
      <w:r w:rsidRPr="00013D66">
        <w:rPr>
          <w:u w:val="single"/>
        </w:rPr>
        <w:t>References</w:t>
      </w:r>
    </w:p>
    <w:p w14:paraId="4DD8298C" w14:textId="77777777" w:rsidR="00013D66" w:rsidRDefault="00013D66">
      <w:pPr>
        <w:jc w:val="both"/>
      </w:pPr>
      <w:r>
        <w:t xml:space="preserve">L. Sherwood, </w:t>
      </w:r>
      <w:r w:rsidRPr="00013D66">
        <w:rPr>
          <w:i/>
        </w:rPr>
        <w:t>Human Physiology: From Cells to Systems</w:t>
      </w:r>
      <w:r>
        <w:t xml:space="preserve"> (5</w:t>
      </w:r>
      <w:r w:rsidRPr="00013D66">
        <w:rPr>
          <w:vertAlign w:val="superscript"/>
        </w:rPr>
        <w:t>th</w:t>
      </w:r>
      <w:r>
        <w:t xml:space="preserve"> ed., Thomson; 2004).</w:t>
      </w:r>
    </w:p>
    <w:sectPr w:rsidR="00013D6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onospaced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5E693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16997"/>
    <w:multiLevelType w:val="hybridMultilevel"/>
    <w:tmpl w:val="7036555A"/>
    <w:lvl w:ilvl="0" w:tplc="608C52A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B3AB6F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B0AA15A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D9A2CED0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BB4AEE2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A2BEF6E8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B38A4B34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8FD8BC80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2F1A7380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65513D"/>
    <w:multiLevelType w:val="hybridMultilevel"/>
    <w:tmpl w:val="9B06B16C"/>
    <w:lvl w:ilvl="0" w:tplc="3B5A4A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60C3654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925A1C6C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B8CAD368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5F8B4F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1747C08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8D429D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7674D80E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420384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35E79F4"/>
    <w:multiLevelType w:val="hybridMultilevel"/>
    <w:tmpl w:val="27A8A434"/>
    <w:lvl w:ilvl="0" w:tplc="609E1D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764649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9166FE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3C6E5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0B0DC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8CBB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BE67D6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92C2D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15E87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CE45142"/>
    <w:multiLevelType w:val="hybridMultilevel"/>
    <w:tmpl w:val="61F2EFDC"/>
    <w:lvl w:ilvl="0" w:tplc="09E055D0">
      <w:numFmt w:val="bullet"/>
      <w:lvlText w:val="-"/>
      <w:lvlJc w:val="left"/>
      <w:pPr>
        <w:ind w:left="1080" w:hanging="360"/>
      </w:pPr>
      <w:rPr>
        <w:rFonts w:ascii="Times" w:eastAsia="Times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3E1592A"/>
    <w:multiLevelType w:val="hybridMultilevel"/>
    <w:tmpl w:val="E4C03A6A"/>
    <w:lvl w:ilvl="0" w:tplc="2982EB9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406CD2E0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80FA556A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5380C5AA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BDDE6CE6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EB09CB2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D7685F32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5BDA13C2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5454800E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47D61BEF"/>
    <w:multiLevelType w:val="hybridMultilevel"/>
    <w:tmpl w:val="AB489252"/>
    <w:lvl w:ilvl="0" w:tplc="F2D2215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B76FCC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00EA05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60898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245C3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33E5C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2BAB88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8A9F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DD8A2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276F64"/>
    <w:multiLevelType w:val="hybridMultilevel"/>
    <w:tmpl w:val="42EA9FF4"/>
    <w:lvl w:ilvl="0" w:tplc="DC901D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75821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1144A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DC059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108716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212709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692FE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C2858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268B39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6D1B5F"/>
    <w:multiLevelType w:val="hybridMultilevel"/>
    <w:tmpl w:val="9C4EF7A0"/>
    <w:lvl w:ilvl="0" w:tplc="26E6B8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68CFC3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46441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F67E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A4415E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CCE21E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52C2D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642D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504ED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10664E7"/>
    <w:multiLevelType w:val="hybridMultilevel"/>
    <w:tmpl w:val="606EC5B8"/>
    <w:lvl w:ilvl="0" w:tplc="EEDC01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80CE910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D08E51A6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DE4450BE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161EF81C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D4AEA82E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55E0DB4E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D47C274E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4E86CF62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0" w15:restartNumberingAfterBreak="0">
    <w:nsid w:val="63701950"/>
    <w:multiLevelType w:val="hybridMultilevel"/>
    <w:tmpl w:val="89C60C9E"/>
    <w:lvl w:ilvl="0" w:tplc="9214AC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85611BE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EBF6BC8A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8E84FA20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4732CCDC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8F96009C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C756C99C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1C1CC87E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2A5C7484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72BA2677"/>
    <w:multiLevelType w:val="hybridMultilevel"/>
    <w:tmpl w:val="A80411C0"/>
    <w:lvl w:ilvl="0" w:tplc="7E2018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8103D3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ED669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01295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98C2AD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334E9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4A053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0E68B4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AC0C4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99481797">
    <w:abstractNumId w:val="8"/>
  </w:num>
  <w:num w:numId="2" w16cid:durableId="1444618265">
    <w:abstractNumId w:val="3"/>
  </w:num>
  <w:num w:numId="3" w16cid:durableId="276067131">
    <w:abstractNumId w:val="2"/>
  </w:num>
  <w:num w:numId="4" w16cid:durableId="993097692">
    <w:abstractNumId w:val="1"/>
  </w:num>
  <w:num w:numId="5" w16cid:durableId="110977372">
    <w:abstractNumId w:val="9"/>
  </w:num>
  <w:num w:numId="6" w16cid:durableId="1305232098">
    <w:abstractNumId w:val="10"/>
  </w:num>
  <w:num w:numId="7" w16cid:durableId="1607884310">
    <w:abstractNumId w:val="6"/>
  </w:num>
  <w:num w:numId="8" w16cid:durableId="307824017">
    <w:abstractNumId w:val="7"/>
  </w:num>
  <w:num w:numId="9" w16cid:durableId="564023760">
    <w:abstractNumId w:val="11"/>
  </w:num>
  <w:num w:numId="10" w16cid:durableId="1886091812">
    <w:abstractNumId w:val="5"/>
  </w:num>
  <w:num w:numId="11" w16cid:durableId="1247880429">
    <w:abstractNumId w:val="0"/>
  </w:num>
  <w:num w:numId="12" w16cid:durableId="85480554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3E01"/>
    <w:rsid w:val="00006EA0"/>
    <w:rsid w:val="00007F4A"/>
    <w:rsid w:val="00013D66"/>
    <w:rsid w:val="0002014C"/>
    <w:rsid w:val="00026EC7"/>
    <w:rsid w:val="00097EF7"/>
    <w:rsid w:val="000D77A8"/>
    <w:rsid w:val="000E4A85"/>
    <w:rsid w:val="001A1BAC"/>
    <w:rsid w:val="001A7561"/>
    <w:rsid w:val="001C567E"/>
    <w:rsid w:val="001E7DBE"/>
    <w:rsid w:val="00200AE5"/>
    <w:rsid w:val="002403C9"/>
    <w:rsid w:val="002831E8"/>
    <w:rsid w:val="002C1BDD"/>
    <w:rsid w:val="002E07E7"/>
    <w:rsid w:val="003333FE"/>
    <w:rsid w:val="00346359"/>
    <w:rsid w:val="00356588"/>
    <w:rsid w:val="003631DC"/>
    <w:rsid w:val="0039416C"/>
    <w:rsid w:val="003B160C"/>
    <w:rsid w:val="003B615B"/>
    <w:rsid w:val="003E0AC7"/>
    <w:rsid w:val="003F21F0"/>
    <w:rsid w:val="004574C5"/>
    <w:rsid w:val="0046258F"/>
    <w:rsid w:val="004739A2"/>
    <w:rsid w:val="00490061"/>
    <w:rsid w:val="004E66DE"/>
    <w:rsid w:val="005149F7"/>
    <w:rsid w:val="0053611C"/>
    <w:rsid w:val="0059763D"/>
    <w:rsid w:val="006235D8"/>
    <w:rsid w:val="00633A73"/>
    <w:rsid w:val="0065153E"/>
    <w:rsid w:val="006731F8"/>
    <w:rsid w:val="007110D0"/>
    <w:rsid w:val="00717DBF"/>
    <w:rsid w:val="00726E3F"/>
    <w:rsid w:val="00763421"/>
    <w:rsid w:val="00770A8A"/>
    <w:rsid w:val="00770C02"/>
    <w:rsid w:val="0079024F"/>
    <w:rsid w:val="007B0A18"/>
    <w:rsid w:val="007B7024"/>
    <w:rsid w:val="00873E01"/>
    <w:rsid w:val="00885D1D"/>
    <w:rsid w:val="00894CC2"/>
    <w:rsid w:val="00917097"/>
    <w:rsid w:val="00931763"/>
    <w:rsid w:val="00932DDB"/>
    <w:rsid w:val="0096266B"/>
    <w:rsid w:val="00963CAF"/>
    <w:rsid w:val="009A660E"/>
    <w:rsid w:val="009B11B5"/>
    <w:rsid w:val="00A41A00"/>
    <w:rsid w:val="00A56566"/>
    <w:rsid w:val="00A754B6"/>
    <w:rsid w:val="00A76AAD"/>
    <w:rsid w:val="00A77A8B"/>
    <w:rsid w:val="00A82268"/>
    <w:rsid w:val="00A96DB0"/>
    <w:rsid w:val="00AC6850"/>
    <w:rsid w:val="00AE2114"/>
    <w:rsid w:val="00B014F0"/>
    <w:rsid w:val="00B3302A"/>
    <w:rsid w:val="00BC7870"/>
    <w:rsid w:val="00BC7DA9"/>
    <w:rsid w:val="00BD65FD"/>
    <w:rsid w:val="00BE519C"/>
    <w:rsid w:val="00BF6557"/>
    <w:rsid w:val="00C009DB"/>
    <w:rsid w:val="00C04230"/>
    <w:rsid w:val="00C35D9E"/>
    <w:rsid w:val="00C57D4C"/>
    <w:rsid w:val="00C70053"/>
    <w:rsid w:val="00C752A0"/>
    <w:rsid w:val="00C75C19"/>
    <w:rsid w:val="00C87571"/>
    <w:rsid w:val="00C947C8"/>
    <w:rsid w:val="00CD4145"/>
    <w:rsid w:val="00D26191"/>
    <w:rsid w:val="00D26725"/>
    <w:rsid w:val="00DC5135"/>
    <w:rsid w:val="00DE6D4D"/>
    <w:rsid w:val="00DF3886"/>
    <w:rsid w:val="00DF6101"/>
    <w:rsid w:val="00E02BA9"/>
    <w:rsid w:val="00E23E9A"/>
    <w:rsid w:val="00E33D54"/>
    <w:rsid w:val="00E33DEF"/>
    <w:rsid w:val="00E55004"/>
    <w:rsid w:val="00E62820"/>
    <w:rsid w:val="00E81111"/>
    <w:rsid w:val="00E85484"/>
    <w:rsid w:val="00E87305"/>
    <w:rsid w:val="00E91E9A"/>
    <w:rsid w:val="00EB33F6"/>
    <w:rsid w:val="00EC068C"/>
    <w:rsid w:val="00EC0BB7"/>
    <w:rsid w:val="00EE4575"/>
    <w:rsid w:val="00EF379C"/>
    <w:rsid w:val="00F36FD7"/>
    <w:rsid w:val="00F54E91"/>
    <w:rsid w:val="00F72377"/>
    <w:rsid w:val="00FA74F2"/>
    <w:rsid w:val="00FD5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827B97"/>
  <w15:chartTrackingRefBased/>
  <w15:docId w15:val="{227C4773-6F51-AD4A-956B-65B4CA8DF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eastAsia="ko-KR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360"/>
      <w:jc w:val="both"/>
    </w:pPr>
  </w:style>
  <w:style w:type="paragraph" w:styleId="BodyTextIndent2">
    <w:name w:val="Body Text Indent 2"/>
    <w:basedOn w:val="Normal"/>
    <w:pPr>
      <w:ind w:left="720"/>
      <w:jc w:val="both"/>
    </w:pPr>
  </w:style>
  <w:style w:type="paragraph" w:styleId="BodyTextIndent3">
    <w:name w:val="Body Text Indent 3"/>
    <w:basedOn w:val="Normal"/>
    <w:pPr>
      <w:ind w:left="720" w:hanging="360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200AE5"/>
    <w:rPr>
      <w:color w:val="808080"/>
    </w:rPr>
  </w:style>
  <w:style w:type="paragraph" w:styleId="ListParagraph">
    <w:name w:val="List Paragraph"/>
    <w:basedOn w:val="Normal"/>
    <w:uiPriority w:val="34"/>
    <w:qFormat/>
    <w:rsid w:val="00E91E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A50CDE-CCDC-49DD-AD69-537177397E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5</Pages>
  <Words>1033</Words>
  <Characters>589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ful matlab commands:</vt:lpstr>
    </vt:vector>
  </TitlesOfParts>
  <Company>Vanderbilt University</Company>
  <LinksUpToDate>false</LinksUpToDate>
  <CharactersWithSpaces>6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ful matlab commands:</dc:title>
  <dc:subject/>
  <dc:creator>Adam Anderson</dc:creator>
  <cp:keywords/>
  <cp:lastModifiedBy>Khai T Nguyen</cp:lastModifiedBy>
  <cp:revision>19</cp:revision>
  <cp:lastPrinted>2018-11-13T17:25:00Z</cp:lastPrinted>
  <dcterms:created xsi:type="dcterms:W3CDTF">2022-11-10T14:53:00Z</dcterms:created>
  <dcterms:modified xsi:type="dcterms:W3CDTF">2022-11-18T0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